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</p:sldMasterIdLst>
  <p:notesMasterIdLst>
    <p:notesMasterId r:id="rId28"/>
  </p:notesMasterIdLst>
  <p:sldIdLst>
    <p:sldId id="353" r:id="rId7"/>
    <p:sldId id="357" r:id="rId8"/>
    <p:sldId id="354" r:id="rId9"/>
    <p:sldId id="323" r:id="rId10"/>
    <p:sldId id="320" r:id="rId11"/>
    <p:sldId id="270" r:id="rId12"/>
    <p:sldId id="271" r:id="rId13"/>
    <p:sldId id="272" r:id="rId14"/>
    <p:sldId id="325" r:id="rId15"/>
    <p:sldId id="352" r:id="rId16"/>
    <p:sldId id="377" r:id="rId17"/>
    <p:sldId id="365" r:id="rId18"/>
    <p:sldId id="371" r:id="rId19"/>
    <p:sldId id="372" r:id="rId20"/>
    <p:sldId id="359" r:id="rId21"/>
    <p:sldId id="404" r:id="rId22"/>
    <p:sldId id="364" r:id="rId23"/>
    <p:sldId id="386" r:id="rId24"/>
    <p:sldId id="387" r:id="rId25"/>
    <p:sldId id="388" r:id="rId26"/>
    <p:sldId id="378" r:id="rId27"/>
  </p:sldIdLst>
  <p:sldSz cx="18288000" cy="10287000"/>
  <p:notesSz cx="6858000" cy="9144000"/>
  <p:embeddedFontLst>
    <p:embeddedFont>
      <p:font typeface="Cambria Math" panose="02040503050406030204" pitchFamily="18" charset="0"/>
      <p:regular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24E2A"/>
    <a:srgbClr val="0000FF"/>
    <a:srgbClr val="003300"/>
    <a:srgbClr val="006600"/>
    <a:srgbClr val="336600"/>
    <a:srgbClr val="3C884A"/>
    <a:srgbClr val="0033CC"/>
    <a:srgbClr val="0000CC"/>
    <a:srgbClr val="FDAD7B"/>
    <a:srgbClr val="FD99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3" autoAdjust="0"/>
    <p:restoredTop sz="90664" autoAdjust="0"/>
  </p:normalViewPr>
  <p:slideViewPr>
    <p:cSldViewPr showGuides="1">
      <p:cViewPr varScale="1">
        <p:scale>
          <a:sx n="55" d="100"/>
          <a:sy n="55" d="100"/>
        </p:scale>
        <p:origin x="686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2EC77B-C520-411D-BA9B-40AC5F2F7A33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501956-782D-4A2F-8DAB-D3BE30AA36E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1501956-782D-4A2F-8DAB-D3BE30AA36E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47FE17BD-B00A-489A-9F53-105D7905439C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B23080DE-049F-4251-BF71-7576FA6588CD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6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6" y="6884195"/>
            <a:ext cx="15773400" cy="2250281"/>
          </a:xfrm>
        </p:spPr>
        <p:txBody>
          <a:bodyPr/>
          <a:lstStyle>
            <a:lvl1pPr marL="0" indent="0">
              <a:buNone/>
              <a:defRPr sz="3600"/>
            </a:lvl1pPr>
            <a:lvl2pPr marL="685800" indent="0">
              <a:buNone/>
              <a:defRPr sz="3000"/>
            </a:lvl2pPr>
            <a:lvl3pPr marL="1371600" indent="0">
              <a:buNone/>
              <a:defRPr sz="2700"/>
            </a:lvl3pPr>
            <a:lvl4pPr marL="2057400" indent="0">
              <a:buNone/>
              <a:defRPr sz="2400"/>
            </a:lvl4pPr>
            <a:lvl5pPr marL="2743200" indent="0">
              <a:buNone/>
              <a:defRPr sz="2400"/>
            </a:lvl5pPr>
            <a:lvl6pPr marL="3429000" indent="0">
              <a:buNone/>
              <a:defRPr sz="2400"/>
            </a:lvl6pPr>
            <a:lvl7pPr marL="4114800" indent="0">
              <a:buNone/>
              <a:defRPr sz="2400"/>
            </a:lvl7pPr>
            <a:lvl8pPr marL="4800600" indent="0">
              <a:buNone/>
              <a:defRPr sz="2400"/>
            </a:lvl8pPr>
            <a:lvl9pPr marL="5486400" indent="0">
              <a:buNone/>
              <a:defRPr sz="24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13E7AE82-650D-4E74-A2AD-9A33C96CE402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1"/>
            <a:ext cx="8077200" cy="678894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1"/>
            <a:ext cx="8077200" cy="678894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27CC7BD-AD63-45F9-A13D-6B7A2738AD07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0476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0477" y="2521745"/>
            <a:ext cx="7737474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60477" y="3757613"/>
            <a:ext cx="7737474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5576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5576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4A06AFE3-D2FA-4666-A10B-7269A1D27D28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F36E09AE-7CF6-4283-B30E-560BF75F43DC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445A2BF4-A3DF-4CC9-AE91-B087CC49CBFA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0477" y="685800"/>
            <a:ext cx="5899150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5576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60477" y="3086100"/>
            <a:ext cx="5899150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CD69AF0E-2806-4DB9-A7E6-AB5FDBD77992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0477" y="685800"/>
            <a:ext cx="5899150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5576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60477" y="3086100"/>
            <a:ext cx="5899150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06BF2355-587F-4BDE-A141-808C3AA1080A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3E59F928-793E-4D78-879D-2D0AA92CA941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EC73CF9-452E-4E31-9B16-04A5A6167FB8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8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1"/>
            <a:ext cx="15544800" cy="2043113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1"/>
          </a:xfrm>
        </p:spPr>
        <p:txBody>
          <a:bodyPr anchor="b"/>
          <a:lstStyle>
            <a:lvl1pPr marL="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1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1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3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1" y="2302670"/>
            <a:ext cx="8083550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1" y="3262313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1" y="409575"/>
            <a:ext cx="6016626" cy="1743075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6"/>
            <a:ext cx="10223500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1" y="2152651"/>
            <a:ext cx="6016626" cy="7036595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7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3"/>
            <a:ext cx="10972800" cy="6172200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3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25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25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25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25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25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25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25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25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25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25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25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25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50"/>
            </a:lvl3pPr>
            <a:lvl4pPr marL="2057400" indent="0" algn="ctr">
              <a:buNone/>
              <a:defRPr sz="2375"/>
            </a:lvl4pPr>
            <a:lvl5pPr marL="2742565" indent="0" algn="ctr">
              <a:buNone/>
              <a:defRPr sz="2375"/>
            </a:lvl5pPr>
            <a:lvl6pPr marL="3428365" indent="0" algn="ctr">
              <a:buNone/>
              <a:defRPr sz="2375"/>
            </a:lvl6pPr>
            <a:lvl7pPr marL="4114165" indent="0" algn="ctr">
              <a:buNone/>
              <a:defRPr sz="2375"/>
            </a:lvl7pPr>
            <a:lvl8pPr marL="4799965" indent="0" algn="ctr">
              <a:buNone/>
              <a:defRPr sz="2375"/>
            </a:lvl8pPr>
            <a:lvl9pPr marL="5485765" indent="0" algn="ctr">
              <a:buNone/>
              <a:defRPr sz="2375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5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0"/>
          </a:xfrm>
        </p:spPr>
        <p:txBody>
          <a:bodyPr/>
          <a:lstStyle>
            <a:lvl1pPr marL="0" indent="0">
              <a:buNone/>
              <a:defRPr sz="3625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5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375">
                <a:solidFill>
                  <a:schemeClr val="tx1">
                    <a:tint val="75000"/>
                  </a:schemeClr>
                </a:solidFill>
              </a:defRPr>
            </a:lvl4pPr>
            <a:lvl5pPr marL="2742565" indent="0">
              <a:buNone/>
              <a:defRPr sz="2375">
                <a:solidFill>
                  <a:schemeClr val="tx1">
                    <a:tint val="75000"/>
                  </a:schemeClr>
                </a:solidFill>
              </a:defRPr>
            </a:lvl5pPr>
            <a:lvl6pPr marL="3428365" indent="0">
              <a:buNone/>
              <a:defRPr sz="2375">
                <a:solidFill>
                  <a:schemeClr val="tx1">
                    <a:tint val="75000"/>
                  </a:schemeClr>
                </a:solidFill>
              </a:defRPr>
            </a:lvl6pPr>
            <a:lvl7pPr marL="4114165" indent="0">
              <a:buNone/>
              <a:defRPr sz="2375">
                <a:solidFill>
                  <a:schemeClr val="tx1">
                    <a:tint val="75000"/>
                  </a:schemeClr>
                </a:solidFill>
              </a:defRPr>
            </a:lvl7pPr>
            <a:lvl8pPr marL="4799965" indent="0">
              <a:buNone/>
              <a:defRPr sz="2375">
                <a:solidFill>
                  <a:schemeClr val="tx1">
                    <a:tint val="75000"/>
                  </a:schemeClr>
                </a:solidFill>
              </a:defRPr>
            </a:lvl8pPr>
            <a:lvl9pPr marL="5485765" indent="0">
              <a:buNone/>
              <a:defRPr sz="237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7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7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2" y="2521745"/>
            <a:ext cx="7736680" cy="1235868"/>
          </a:xfrm>
        </p:spPr>
        <p:txBody>
          <a:bodyPr anchor="b"/>
          <a:lstStyle>
            <a:lvl1pPr marL="0" indent="0">
              <a:buNone/>
              <a:defRPr sz="3625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50" b="1"/>
            </a:lvl3pPr>
            <a:lvl4pPr marL="2057400" indent="0">
              <a:buNone/>
              <a:defRPr sz="2375" b="1"/>
            </a:lvl4pPr>
            <a:lvl5pPr marL="2742565" indent="0">
              <a:buNone/>
              <a:defRPr sz="2375" b="1"/>
            </a:lvl5pPr>
            <a:lvl6pPr marL="3428365" indent="0">
              <a:buNone/>
              <a:defRPr sz="2375" b="1"/>
            </a:lvl6pPr>
            <a:lvl7pPr marL="4114165" indent="0">
              <a:buNone/>
              <a:defRPr sz="2375" b="1"/>
            </a:lvl7pPr>
            <a:lvl8pPr marL="4799965" indent="0">
              <a:buNone/>
              <a:defRPr sz="2375" b="1"/>
            </a:lvl8pPr>
            <a:lvl9pPr marL="5485765" indent="0">
              <a:buNone/>
              <a:defRPr sz="2375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2" y="3757612"/>
            <a:ext cx="7736680" cy="55268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3" cy="1235868"/>
          </a:xfrm>
        </p:spPr>
        <p:txBody>
          <a:bodyPr anchor="b"/>
          <a:lstStyle>
            <a:lvl1pPr marL="0" indent="0">
              <a:buNone/>
              <a:defRPr sz="3625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50" b="1"/>
            </a:lvl3pPr>
            <a:lvl4pPr marL="2057400" indent="0">
              <a:buNone/>
              <a:defRPr sz="2375" b="1"/>
            </a:lvl4pPr>
            <a:lvl5pPr marL="2742565" indent="0">
              <a:buNone/>
              <a:defRPr sz="2375" b="1"/>
            </a:lvl5pPr>
            <a:lvl6pPr marL="3428365" indent="0">
              <a:buNone/>
              <a:defRPr sz="2375" b="1"/>
            </a:lvl6pPr>
            <a:lvl7pPr marL="4114165" indent="0">
              <a:buNone/>
              <a:defRPr sz="2375" b="1"/>
            </a:lvl7pPr>
            <a:lvl8pPr marL="4799965" indent="0">
              <a:buNone/>
              <a:defRPr sz="2375" b="1"/>
            </a:lvl8pPr>
            <a:lvl9pPr marL="5485765" indent="0">
              <a:buNone/>
              <a:defRPr sz="2375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2"/>
            <a:ext cx="7774783" cy="55268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5" cy="2400300"/>
          </a:xfrm>
        </p:spPr>
        <p:txBody>
          <a:bodyPr anchor="b"/>
          <a:lstStyle>
            <a:lvl1pPr>
              <a:defRPr sz="47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3" y="1481141"/>
            <a:ext cx="9258300" cy="7310438"/>
          </a:xfrm>
        </p:spPr>
        <p:txBody>
          <a:bodyPr/>
          <a:lstStyle>
            <a:lvl1pPr>
              <a:defRPr sz="4750"/>
            </a:lvl1pPr>
            <a:lvl2pPr>
              <a:defRPr sz="4250"/>
            </a:lvl2pPr>
            <a:lvl3pPr>
              <a:defRPr sz="3625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5" cy="5717383"/>
          </a:xfrm>
        </p:spPr>
        <p:txBody>
          <a:bodyPr/>
          <a:lstStyle>
            <a:lvl1pPr marL="0" indent="0">
              <a:buNone/>
              <a:defRPr sz="2375"/>
            </a:lvl1pPr>
            <a:lvl2pPr marL="685800" indent="0">
              <a:buNone/>
              <a:defRPr sz="2125"/>
            </a:lvl2pPr>
            <a:lvl3pPr marL="1371600" indent="0">
              <a:buNone/>
              <a:defRPr sz="1750"/>
            </a:lvl3pPr>
            <a:lvl4pPr marL="2057400" indent="0">
              <a:buNone/>
              <a:defRPr sz="1500"/>
            </a:lvl4pPr>
            <a:lvl5pPr marL="2742565" indent="0">
              <a:buNone/>
              <a:defRPr sz="1500"/>
            </a:lvl5pPr>
            <a:lvl6pPr marL="3428365" indent="0">
              <a:buNone/>
              <a:defRPr sz="1500"/>
            </a:lvl6pPr>
            <a:lvl7pPr marL="4114165" indent="0">
              <a:buNone/>
              <a:defRPr sz="1500"/>
            </a:lvl7pPr>
            <a:lvl8pPr marL="4799965" indent="0">
              <a:buNone/>
              <a:defRPr sz="1500"/>
            </a:lvl8pPr>
            <a:lvl9pPr marL="5485765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5" cy="2400300"/>
          </a:xfrm>
        </p:spPr>
        <p:txBody>
          <a:bodyPr anchor="b"/>
          <a:lstStyle>
            <a:lvl1pPr>
              <a:defRPr sz="47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3" y="1481141"/>
            <a:ext cx="9258300" cy="7310438"/>
          </a:xfrm>
        </p:spPr>
        <p:txBody>
          <a:bodyPr/>
          <a:lstStyle>
            <a:lvl1pPr marL="0" indent="0">
              <a:buNone/>
              <a:defRPr sz="4750"/>
            </a:lvl1pPr>
            <a:lvl2pPr marL="685800" indent="0">
              <a:buNone/>
              <a:defRPr sz="4250"/>
            </a:lvl2pPr>
            <a:lvl3pPr marL="1371600" indent="0">
              <a:buNone/>
              <a:defRPr sz="3625"/>
            </a:lvl3pPr>
            <a:lvl4pPr marL="2057400" indent="0">
              <a:buNone/>
              <a:defRPr sz="3000"/>
            </a:lvl4pPr>
            <a:lvl5pPr marL="2742565" indent="0">
              <a:buNone/>
              <a:defRPr sz="3000"/>
            </a:lvl5pPr>
            <a:lvl6pPr marL="3428365" indent="0">
              <a:buNone/>
              <a:defRPr sz="3000"/>
            </a:lvl6pPr>
            <a:lvl7pPr marL="4114165" indent="0">
              <a:buNone/>
              <a:defRPr sz="3000"/>
            </a:lvl7pPr>
            <a:lvl8pPr marL="4799965" indent="0">
              <a:buNone/>
              <a:defRPr sz="3000"/>
            </a:lvl8pPr>
            <a:lvl9pPr marL="5485765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5" cy="5717383"/>
          </a:xfrm>
        </p:spPr>
        <p:txBody>
          <a:bodyPr/>
          <a:lstStyle>
            <a:lvl1pPr marL="0" indent="0">
              <a:buNone/>
              <a:defRPr sz="2375"/>
            </a:lvl1pPr>
            <a:lvl2pPr marL="685800" indent="0">
              <a:buNone/>
              <a:defRPr sz="2125"/>
            </a:lvl2pPr>
            <a:lvl3pPr marL="1371600" indent="0">
              <a:buNone/>
              <a:defRPr sz="1750"/>
            </a:lvl3pPr>
            <a:lvl4pPr marL="2057400" indent="0">
              <a:buNone/>
              <a:defRPr sz="1500"/>
            </a:lvl4pPr>
            <a:lvl5pPr marL="2742565" indent="0">
              <a:buNone/>
              <a:defRPr sz="1500"/>
            </a:lvl5pPr>
            <a:lvl6pPr marL="3428365" indent="0">
              <a:buNone/>
              <a:defRPr sz="1500"/>
            </a:lvl6pPr>
            <a:lvl7pPr marL="4114165" indent="0">
              <a:buNone/>
              <a:defRPr sz="1500"/>
            </a:lvl7pPr>
            <a:lvl8pPr marL="4799965" indent="0">
              <a:buNone/>
              <a:defRPr sz="1500"/>
            </a:lvl8pPr>
            <a:lvl9pPr marL="5485765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7"/>
            <a:ext cx="3943350" cy="871775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7"/>
            <a:ext cx="11601450" cy="871775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411957"/>
            <a:ext cx="164592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400301"/>
            <a:ext cx="16459200" cy="6788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9367838"/>
            <a:ext cx="42672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2100"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248400" y="9367838"/>
            <a:ext cx="57912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2100"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3106400" y="9367838"/>
            <a:ext cx="42672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2100"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FCD0D80-85C1-4FC1-A4A2-5A5F45988BF1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66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5pPr>
      <a:lvl6pPr marL="6858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6pPr>
      <a:lvl7pPr marL="13716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7pPr>
      <a:lvl8pPr marL="20574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8pPr>
      <a:lvl9pPr marL="27432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514350" indent="-514350" algn="l" rtl="0" fontAlgn="base">
        <a:spcBef>
          <a:spcPct val="20000"/>
        </a:spcBef>
        <a:spcAft>
          <a:spcPct val="0"/>
        </a:spcAft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1pPr>
      <a:lvl2pPr marL="1114425" indent="-428625" algn="l" rtl="0" fontAlgn="base">
        <a:spcBef>
          <a:spcPct val="20000"/>
        </a:spcBef>
        <a:spcAft>
          <a:spcPct val="0"/>
        </a:spcAft>
        <a:buChar char="–"/>
        <a:defRPr sz="42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rtl="0" fontAlgn="base">
        <a:spcBef>
          <a:spcPct val="20000"/>
        </a:spcBef>
        <a:spcAft>
          <a:spcPct val="0"/>
        </a:spcAft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rtl="0" fontAlgn="base">
        <a:spcBef>
          <a:spcPct val="20000"/>
        </a:spcBef>
        <a:spcAft>
          <a:spcPct val="0"/>
        </a:spcAft>
        <a:buChar char="–"/>
        <a:defRPr sz="30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rtl="0" fontAlgn="base">
        <a:spcBef>
          <a:spcPct val="20000"/>
        </a:spcBef>
        <a:spcAft>
          <a:spcPct val="0"/>
        </a:spcAft>
        <a:buChar char="»"/>
        <a:defRPr sz="30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411957"/>
            <a:ext cx="16459200" cy="171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400301"/>
            <a:ext cx="16459200" cy="67889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B0B22D9A-CB55-448B-9A73-D65C3DAC6D5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DE1272EA-7878-4836-B1A5-8E9A0EB225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1371600" rtl="0" eaLnBrk="1" latinLnBrk="0" hangingPunct="1"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14350" indent="-51435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1pPr>
      <a:lvl2pPr marL="1114425" indent="-428625" algn="l" defTabSz="1371600" rtl="0" eaLnBrk="1" latinLnBrk="0" hangingPunct="1">
        <a:spcBef>
          <a:spcPct val="20000"/>
        </a:spcBef>
        <a:buFont typeface="Arial" panose="020B0604020202020204" pitchFamily="34" charset="0"/>
        <a:buChar char="–"/>
        <a:defRPr sz="42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0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»"/>
        <a:defRPr sz="30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A3870249-346C-4F3A-81B9-B57341E10CB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t>25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8AF66721-06CA-4B2F-AA01-5EB3E0E2781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109714" tIns="54858" rIns="109714" bIns="5485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7"/>
            <a:ext cx="15773400" cy="6527008"/>
          </a:xfrm>
          <a:prstGeom prst="rect">
            <a:avLst/>
          </a:prstGeom>
        </p:spPr>
        <p:txBody>
          <a:bodyPr vert="horz" lIns="109714" tIns="54858" rIns="109714" bIns="54858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30"/>
            <a:ext cx="4114800" cy="547688"/>
          </a:xfrm>
          <a:prstGeom prst="rect">
            <a:avLst/>
          </a:prstGeom>
        </p:spPr>
        <p:txBody>
          <a:bodyPr vert="horz" lIns="109714" tIns="54858" rIns="109714" bIns="54858" rtlCol="0" anchor="ctr"/>
          <a:lstStyle>
            <a:lvl1pPr algn="l">
              <a:defRPr sz="1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2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30"/>
            <a:ext cx="6172200" cy="547688"/>
          </a:xfrm>
          <a:prstGeom prst="rect">
            <a:avLst/>
          </a:prstGeom>
        </p:spPr>
        <p:txBody>
          <a:bodyPr vert="horz" lIns="109714" tIns="54858" rIns="109714" bIns="54858" rtlCol="0" anchor="ctr"/>
          <a:lstStyle>
            <a:lvl1pPr algn="ctr">
              <a:defRPr sz="1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30"/>
            <a:ext cx="4114800" cy="547688"/>
          </a:xfrm>
          <a:prstGeom prst="rect">
            <a:avLst/>
          </a:prstGeom>
        </p:spPr>
        <p:txBody>
          <a:bodyPr vert="horz" lIns="109714" tIns="54858" rIns="109714" bIns="54858" rtlCol="0" anchor="ctr"/>
          <a:lstStyle>
            <a:lvl1pPr algn="r">
              <a:defRPr sz="1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2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5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25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50" kern="1200">
          <a:solidFill>
            <a:schemeClr val="tx1"/>
          </a:solidFill>
          <a:latin typeface="+mn-lt"/>
          <a:ea typeface="+mn-ea"/>
          <a:cs typeface="+mn-cs"/>
        </a:defRPr>
      </a:lvl4pPr>
      <a:lvl5pPr marL="3085465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50" kern="1200">
          <a:solidFill>
            <a:schemeClr val="tx1"/>
          </a:solidFill>
          <a:latin typeface="+mn-lt"/>
          <a:ea typeface="+mn-ea"/>
          <a:cs typeface="+mn-cs"/>
        </a:defRPr>
      </a:lvl5pPr>
      <a:lvl6pPr marL="3771265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50" kern="1200">
          <a:solidFill>
            <a:schemeClr val="tx1"/>
          </a:solidFill>
          <a:latin typeface="+mn-lt"/>
          <a:ea typeface="+mn-ea"/>
          <a:cs typeface="+mn-cs"/>
        </a:defRPr>
      </a:lvl6pPr>
      <a:lvl7pPr marL="4457065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50" kern="1200">
          <a:solidFill>
            <a:schemeClr val="tx1"/>
          </a:solidFill>
          <a:latin typeface="+mn-lt"/>
          <a:ea typeface="+mn-ea"/>
          <a:cs typeface="+mn-cs"/>
        </a:defRPr>
      </a:lvl7pPr>
      <a:lvl8pPr marL="5142865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50" kern="1200">
          <a:solidFill>
            <a:schemeClr val="tx1"/>
          </a:solidFill>
          <a:latin typeface="+mn-lt"/>
          <a:ea typeface="+mn-ea"/>
          <a:cs typeface="+mn-cs"/>
        </a:defRPr>
      </a:lvl8pPr>
      <a:lvl9pPr marL="5828665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4pPr>
      <a:lvl5pPr marL="2742565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5pPr>
      <a:lvl6pPr marL="3428365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6pPr>
      <a:lvl7pPr marL="4114165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7pPr>
      <a:lvl8pPr marL="4799965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8pPr>
      <a:lvl9pPr marL="5485765" algn="l" defTabSz="1371600" rtl="0" eaLnBrk="1" latinLnBrk="0" hangingPunct="1">
        <a:defRPr sz="27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1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33.png"/><Relationship Id="rId4" Type="http://schemas.openxmlformats.org/officeDocument/2006/relationships/image" Target="../media/image3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51.xml"/><Relationship Id="rId4" Type="http://schemas.openxmlformats.org/officeDocument/2006/relationships/slide" Target="slide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1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1.xml"/><Relationship Id="rId2" Type="http://schemas.openxmlformats.org/officeDocument/2006/relationships/video" Target="../media/media7.mp4"/><Relationship Id="rId1" Type="http://schemas.microsoft.com/office/2007/relationships/media" Target="../media/media7.mp4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4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4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42.wmf"/><Relationship Id="rId3" Type="http://schemas.openxmlformats.org/officeDocument/2006/relationships/image" Target="../media/image22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1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4.jpg"/><Relationship Id="rId5" Type="http://schemas.openxmlformats.org/officeDocument/2006/relationships/hyperlink" Target="https://www.plickers.com/library" TargetMode="Externa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image" Target="../media/image5.png"/><Relationship Id="rId7" Type="http://schemas.openxmlformats.org/officeDocument/2006/relationships/slide" Target="slide8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9" Type="http://schemas.openxmlformats.org/officeDocument/2006/relationships/slide" Target="slide9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.bin"/><Relationship Id="rId18" Type="http://schemas.openxmlformats.org/officeDocument/2006/relationships/image" Target="../media/image11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.svg"/><Relationship Id="rId12" Type="http://schemas.openxmlformats.org/officeDocument/2006/relationships/image" Target="../media/image14.png"/><Relationship Id="rId17" Type="http://schemas.openxmlformats.org/officeDocument/2006/relationships/oleObject" Target="../embeddings/oleObject3.bin"/><Relationship Id="rId2" Type="http://schemas.openxmlformats.org/officeDocument/2006/relationships/video" Target="../media/media3.mp4"/><Relationship Id="rId16" Type="http://schemas.openxmlformats.org/officeDocument/2006/relationships/image" Target="../media/image10.wmf"/><Relationship Id="rId20" Type="http://schemas.openxmlformats.org/officeDocument/2006/relationships/image" Target="../media/image15.png"/><Relationship Id="rId1" Type="http://schemas.microsoft.com/office/2007/relationships/media" Target="../media/media3.mp4"/><Relationship Id="rId6" Type="http://schemas.openxmlformats.org/officeDocument/2006/relationships/image" Target="../media/image7.png"/><Relationship Id="rId11" Type="http://schemas.openxmlformats.org/officeDocument/2006/relationships/image" Target="../media/image13.png"/><Relationship Id="rId5" Type="http://schemas.microsoft.com/office/2007/relationships/hdphoto" Target="../media/hdphoto1.wdp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12.png"/><Relationship Id="rId19" Type="http://schemas.openxmlformats.org/officeDocument/2006/relationships/slide" Target="slide4.xml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7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6.wmf"/><Relationship Id="rId12" Type="http://schemas.openxmlformats.org/officeDocument/2006/relationships/slide" Target="slide4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8.wmf"/><Relationship Id="rId5" Type="http://schemas.openxmlformats.org/officeDocument/2006/relationships/image" Target="../media/image8.svg"/><Relationship Id="rId15" Type="http://schemas.openxmlformats.org/officeDocument/2006/relationships/image" Target="../media/image15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7.png"/><Relationship Id="rId9" Type="http://schemas.openxmlformats.org/officeDocument/2006/relationships/image" Target="../media/image17.wmf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.sv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7.png"/><Relationship Id="rId5" Type="http://schemas.microsoft.com/office/2007/relationships/hdphoto" Target="../media/hdphoto1.wdp"/><Relationship Id="rId10" Type="http://schemas.openxmlformats.org/officeDocument/2006/relationships/image" Target="../media/image15.png"/><Relationship Id="rId4" Type="http://schemas.openxmlformats.org/officeDocument/2006/relationships/image" Target="../media/image6.png"/><Relationship Id="rId9" Type="http://schemas.openxmlformats.org/officeDocument/2006/relationships/slide" Target="slide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5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24.png"/><Relationship Id="rId5" Type="http://schemas.openxmlformats.org/officeDocument/2006/relationships/image" Target="../media/image8.svg"/><Relationship Id="rId10" Type="http://schemas.openxmlformats.org/officeDocument/2006/relationships/image" Target="../media/image15.png"/><Relationship Id="rId4" Type="http://schemas.openxmlformats.org/officeDocument/2006/relationships/image" Target="../media/image7.png"/><Relationship Id="rId9" Type="http://schemas.openxmlformats.org/officeDocument/2006/relationships/slide" Target="slide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0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2725479"/>
            <a:ext cx="18669000" cy="696039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vi-VN" alt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vi-VN" altLang="en-US" sz="6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</a:t>
            </a:r>
            <a:r>
              <a:rPr lang="en-US" altLang="en-US" sz="6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vi-VN" altLang="en-US" sz="66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en-US" sz="66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6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6</a:t>
            </a:r>
            <a:r>
              <a:rPr lang="vi-VN" altLang="en-US" sz="6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6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6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</a:t>
            </a:r>
            <a:r>
              <a:rPr lang="en-US" altLang="en-US" sz="6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altLang="en-US" sz="6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en-US" sz="66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altLang="en-US" sz="45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altLang="en-US" sz="45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altLang="en-US" sz="45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vi-VN" altLang="en-US" sz="45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WordArt 18"/>
          <p:cNvSpPr>
            <a:spLocks noChangeArrowheads="1" noChangeShapeType="1" noTextEdit="1"/>
          </p:cNvSpPr>
          <p:nvPr/>
        </p:nvSpPr>
        <p:spPr bwMode="auto">
          <a:xfrm>
            <a:off x="2038350" y="190500"/>
            <a:ext cx="14211300" cy="2514600"/>
          </a:xfrm>
          <a:prstGeom prst="rect">
            <a:avLst/>
          </a:prstGeom>
          <a:ln>
            <a:noFill/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</a:ln>
                <a:solidFill>
                  <a:srgbClr val="0033CC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 VỀ DỰ GIỜ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23"/>
          <p:cNvSpPr txBox="1"/>
          <p:nvPr/>
        </p:nvSpPr>
        <p:spPr>
          <a:xfrm>
            <a:off x="990600" y="1213485"/>
            <a:ext cx="15617626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DẠNG 1: THỰC HIỆN PHÉP TÍNH</a:t>
            </a:r>
          </a:p>
        </p:txBody>
      </p:sp>
      <p:sp>
        <p:nvSpPr>
          <p:cNvPr id="4" name="Text Box 23"/>
          <p:cNvSpPr txBox="1"/>
          <p:nvPr/>
        </p:nvSpPr>
        <p:spPr>
          <a:xfrm>
            <a:off x="1117282" y="2720340"/>
            <a:ext cx="12919255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DẠNG 2: BÀI TẬP TỔNG HỢP</a:t>
            </a:r>
          </a:p>
        </p:txBody>
      </p:sp>
      <p:sp>
        <p:nvSpPr>
          <p:cNvPr id="5" name="Text Box 23"/>
          <p:cNvSpPr txBox="1"/>
          <p:nvPr/>
        </p:nvSpPr>
        <p:spPr>
          <a:xfrm>
            <a:off x="1000539" y="4227195"/>
            <a:ext cx="14754225" cy="9233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DẠNG 3: BÀI TOÁN CÓ NỘI DUNG THỰC T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4" grpId="0"/>
      <p:bldP spid="4" grpId="1"/>
      <p:bldP spid="5" grpId="0"/>
      <p:bldP spid="5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0714" y="1219442"/>
            <a:ext cx="137600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0033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sz="5400" b="1" dirty="0">
                <a:solidFill>
                  <a:srgbClr val="0033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0033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5400" b="1" dirty="0">
                <a:solidFill>
                  <a:srgbClr val="0033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P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ẳng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au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20750" y="2332038"/>
          <a:ext cx="4643438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51200" imgH="9448800" progId="Equation.DSMT4">
                  <p:embed/>
                </p:oleObj>
              </mc:Choice>
              <mc:Fallback>
                <p:oleObj name="Equation" r:id="rId2" imgW="28651200" imgH="9448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0750" y="2332038"/>
                        <a:ext cx="4643438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8966359" y="2201955"/>
          <a:ext cx="5511641" cy="1614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94400" imgH="10058400" progId="Equation.DSMT4">
                  <p:embed/>
                </p:oleObj>
              </mc:Choice>
              <mc:Fallback>
                <p:oleObj name="Equation" r:id="rId4" imgW="31394400" imgH="10058400" progId="Equation.DSMT4">
                  <p:embed/>
                  <p:pic>
                    <p:nvPicPr>
                      <p:cNvPr id="0" name="Object 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66359" y="2201955"/>
                        <a:ext cx="5511641" cy="1614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3"/>
          <p:cNvSpPr txBox="1"/>
          <p:nvPr/>
        </p:nvSpPr>
        <p:spPr>
          <a:xfrm>
            <a:off x="3242709" y="150427"/>
            <a:ext cx="12652058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DẠNG 1: THỰC HIỆN PHÉP TÍN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57400" y="2681714"/>
            <a:ext cx="381000" cy="83099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058400" y="2593880"/>
            <a:ext cx="381000" cy="83099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FF0000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/>
      <p:bldP spid="3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54906" y="1794630"/>
            <a:ext cx="7472363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5400" b="1" dirty="0" err="1">
                <a:solidFill>
                  <a:srgbClr val="0033CC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5400" b="1" dirty="0">
                <a:solidFill>
                  <a:srgbClr val="0033CC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2</a:t>
            </a:r>
            <a:r>
              <a:rPr lang="en-US" sz="54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Cho </a:t>
            </a:r>
            <a:r>
              <a:rPr lang="en-US" sz="54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lang="en-US" sz="54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54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  <a:endParaRPr lang="vi-VN" sz="54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20660" y="3244850"/>
            <a:ext cx="14211300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5800" indent="-685800" algn="just" defTabSz="1371600">
              <a:buFontTx/>
              <a:buAutoNum type="alphaLcParenR"/>
            </a:pPr>
            <a:r>
              <a:rPr lang="en-US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ìm</a:t>
            </a:r>
            <a:r>
              <a:rPr lang="en-US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ều</a:t>
            </a:r>
            <a:r>
              <a:rPr lang="en-US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iện</a:t>
            </a:r>
            <a:r>
              <a:rPr lang="en-US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x </a:t>
            </a:r>
            <a:r>
              <a:rPr lang="en-US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lang="en-US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lang="en-US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 </a:t>
            </a:r>
            <a:r>
              <a:rPr lang="en-US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ác</a:t>
            </a:r>
            <a:r>
              <a:rPr lang="en-US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marL="685800" indent="-685800" algn="just" defTabSz="1371600">
              <a:buFontTx/>
              <a:buAutoNum type="alphaLcParenR"/>
            </a:pPr>
            <a:r>
              <a:rPr lang="en-GB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út</a:t>
            </a:r>
            <a:r>
              <a:rPr lang="en-GB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ọn</a:t>
            </a:r>
            <a:r>
              <a:rPr lang="en-GB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lang="en-GB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GB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</a:t>
            </a:r>
          </a:p>
          <a:p>
            <a:pPr marL="685800" indent="-685800" algn="just" defTabSz="1371600">
              <a:buFontTx/>
              <a:buAutoNum type="alphaLcParenR"/>
            </a:pPr>
            <a:r>
              <a:rPr lang="en-GB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lang="en-GB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</a:t>
            </a:r>
            <a:r>
              <a:rPr lang="en-GB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lang="en-GB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GB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 </a:t>
            </a:r>
            <a:r>
              <a:rPr lang="en-GB" sz="5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GB" sz="54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x = 0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086498" y="1262605"/>
          <a:ext cx="7104380" cy="211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600" imgH="634365" progId="Equation.DSMT4">
                  <p:embed/>
                </p:oleObj>
              </mc:Choice>
              <mc:Fallback>
                <p:oleObj name="Equation" r:id="rId2" imgW="2133600" imgH="634365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86498" y="1262605"/>
                        <a:ext cx="7104380" cy="2118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318480" y="6818510"/>
            <a:ext cx="4834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5800" indent="-685800" algn="just" defTabSz="1371600">
              <a:buFontTx/>
              <a:buAutoNum type="alphaLcParenR"/>
            </a:pPr>
            <a:r>
              <a:rPr lang="en-US" sz="4800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 </a:t>
            </a:r>
            <a:r>
              <a:rPr lang="en-US" sz="4800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ác</a:t>
            </a:r>
            <a:r>
              <a:rPr lang="en-US" sz="4800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4800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US" sz="4800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382000" y="5884545"/>
          <a:ext cx="3344545" cy="317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9000" imgH="838200" progId="Equation.DSMT4">
                  <p:embed/>
                </p:oleObj>
              </mc:Choice>
              <mc:Fallback>
                <p:oleObj name="Equation" r:id="rId4" imgW="889000" imgH="838200" progId="Equation.DSMT4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0" y="5884545"/>
                        <a:ext cx="3344545" cy="3171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2954001" y="6523235"/>
          <a:ext cx="206454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82400" imgH="10972800" progId="Equation.DSMT4">
                  <p:embed/>
                </p:oleObj>
              </mc:Choice>
              <mc:Fallback>
                <p:oleObj name="Equation" r:id="rId6" imgW="11582400" imgH="10972800" progId="Equation.DSMT4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1" y="6523235"/>
                        <a:ext cx="2064545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547729" y="9124074"/>
            <a:ext cx="99590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4800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ậy</a:t>
            </a:r>
            <a:r>
              <a:rPr lang="en-US" sz="4800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 </a:t>
            </a:r>
            <a:r>
              <a:rPr lang="en-US" sz="4800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ác</a:t>
            </a:r>
            <a:r>
              <a:rPr lang="en-US" sz="4800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4800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US" sz="4800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x ≠ 2 </a:t>
            </a:r>
            <a:r>
              <a:rPr lang="en-US" sz="4800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x≠ -2 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294691" y="6782487"/>
            <a:ext cx="1714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492445" y="7088811"/>
            <a:ext cx="1714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y </a:t>
            </a:r>
          </a:p>
        </p:txBody>
      </p:sp>
      <p:sp>
        <p:nvSpPr>
          <p:cNvPr id="17" name="Text Box 23"/>
          <p:cNvSpPr txBox="1"/>
          <p:nvPr/>
        </p:nvSpPr>
        <p:spPr>
          <a:xfrm>
            <a:off x="4419600" y="20721"/>
            <a:ext cx="10466070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DẠNG 2: BÀI TẬP TỔNG HỢ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  <p:bldP spid="11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267200" y="4228916"/>
            <a:ext cx="14459953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54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ìm</a:t>
            </a:r>
            <a:r>
              <a:rPr kumimoji="0" lang="en-GB" sz="5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54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</a:t>
            </a:r>
            <a:r>
              <a:rPr kumimoji="0" lang="en-GB" sz="5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54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kumimoji="0" lang="en-GB" sz="5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54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kumimoji="0" lang="en-GB" sz="5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x </a:t>
            </a:r>
            <a:r>
              <a:rPr kumimoji="0" lang="en-GB" sz="54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kumimoji="0" lang="en-GB" sz="5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 = 0?</a:t>
            </a:r>
          </a:p>
        </p:txBody>
      </p:sp>
      <p:sp>
        <p:nvSpPr>
          <p:cNvPr id="5" name="TextBox 6"/>
          <p:cNvSpPr txBox="1"/>
          <p:nvPr/>
        </p:nvSpPr>
        <p:spPr>
          <a:xfrm>
            <a:off x="1120660" y="290696"/>
            <a:ext cx="7472363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4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2: Cho </a:t>
            </a:r>
            <a:r>
              <a:rPr kumimoji="0" lang="en-US" sz="54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  <a:endParaRPr kumimoji="0" lang="vi-VN" sz="5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467600" y="-217182"/>
          <a:ext cx="7332479" cy="218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600" imgH="634365" progId="Equation.DSMT4">
                  <p:embed/>
                </p:oleObj>
              </mc:Choice>
              <mc:Fallback>
                <p:oleObj name="Equation" r:id="rId2" imgW="2133600" imgH="634365" progId="Equation.DSMT4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67600" y="-217182"/>
                        <a:ext cx="7332479" cy="218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43929" y="5185723"/>
            <a:ext cx="150981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5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5400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5400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x ≠ 2 </a:t>
            </a:r>
            <a:r>
              <a:rPr lang="en-US" sz="5400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5400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x ≠ -2 </a:t>
            </a:r>
            <a:r>
              <a:rPr lang="en-US" sz="5400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5400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 = 0 </a:t>
            </a:r>
            <a:r>
              <a:rPr lang="en-US" sz="5400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US" sz="5400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 </a:t>
            </a:r>
            <a:endParaRPr lang="vi-VN" sz="5400" dirty="0">
              <a:solidFill>
                <a:srgbClr val="0000FF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024883" y="5871031"/>
          <a:ext cx="2652517" cy="169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59200" imgH="13411200" progId="Equation.DSMT4">
                  <p:embed/>
                </p:oleObj>
              </mc:Choice>
              <mc:Fallback>
                <p:oleObj name="Equation" r:id="rId4" imgW="16459200" imgH="13411200" progId="Equation.DSMT4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4883" y="5871031"/>
                        <a:ext cx="2652517" cy="1690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146568" y="7758114"/>
          <a:ext cx="1782843" cy="661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59200" imgH="4876800" progId="Equation.DSMT4">
                  <p:embed/>
                </p:oleObj>
              </mc:Choice>
              <mc:Fallback>
                <p:oleObj name="Equation" r:id="rId6" imgW="16459200" imgH="48768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46568" y="7758114"/>
                        <a:ext cx="1782843" cy="661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146568" y="8513007"/>
          <a:ext cx="1782843" cy="62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106400" imgH="4572000" progId="Equation.DSMT4">
                  <p:embed/>
                </p:oleObj>
              </mc:Choice>
              <mc:Fallback>
                <p:oleObj name="Equation" r:id="rId8" imgW="13106400" imgH="45720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46568" y="8513007"/>
                        <a:ext cx="1782843" cy="621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088011" y="8434011"/>
            <a:ext cx="708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ả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KXĐ) 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796209" y="9265503"/>
            <a:ext cx="11544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0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43929" y="1784716"/>
            <a:ext cx="142113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5800" indent="-685800" algn="just" defTabSz="1371600">
              <a:buFontTx/>
              <a:buAutoNum type="alphaLcParenR"/>
            </a:pP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ì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ều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iệ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x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ác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marL="685800" indent="-685800" algn="just" defTabSz="1371600">
              <a:buFontTx/>
              <a:buAutoNum type="alphaLcParenR"/>
            </a:pPr>
            <a:r>
              <a:rPr lang="en-GB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út</a:t>
            </a:r>
            <a:r>
              <a:rPr lang="en-GB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ọn</a:t>
            </a:r>
            <a:r>
              <a:rPr lang="en-GB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lang="en-GB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GB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</a:t>
            </a:r>
          </a:p>
          <a:p>
            <a:pPr marL="685800" indent="-685800" algn="just" defTabSz="1371600">
              <a:buFontTx/>
              <a:buAutoNum type="alphaLcParenR"/>
            </a:pPr>
            <a:r>
              <a:rPr lang="en-GB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lang="en-GB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</a:t>
            </a:r>
            <a:r>
              <a:rPr lang="en-GB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lang="en-GB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GB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 </a:t>
            </a:r>
            <a:r>
              <a:rPr lang="en-GB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GB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x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14152" y="4765443"/>
            <a:ext cx="177452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48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ìm</a:t>
            </a:r>
            <a:r>
              <a:rPr kumimoji="0" lang="en-GB" sz="4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48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kumimoji="0" lang="en-GB" sz="4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48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</a:t>
            </a:r>
            <a:r>
              <a:rPr kumimoji="0" lang="en-GB" sz="4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48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kumimoji="0" lang="en-GB" sz="4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48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uyên</a:t>
            </a:r>
            <a:r>
              <a:rPr kumimoji="0" lang="en-GB" sz="4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48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kumimoji="0" lang="en-GB" sz="4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x </a:t>
            </a:r>
            <a:r>
              <a:rPr kumimoji="0" lang="en-GB" sz="48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kumimoji="0" lang="en-GB" sz="4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48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</a:t>
            </a:r>
            <a:r>
              <a:rPr kumimoji="0" lang="en-GB" sz="4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48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kumimoji="0" lang="en-GB" sz="4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48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GB" sz="4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48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GB" sz="4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 </a:t>
            </a:r>
            <a:r>
              <a:rPr kumimoji="0" lang="en-GB" sz="48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kumimoji="0" lang="en-GB" sz="4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48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kumimoji="0" lang="en-GB" sz="4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48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uyên</a:t>
            </a:r>
            <a:r>
              <a:rPr kumimoji="0" lang="en-GB" sz="4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  <a:endParaRPr kumimoji="0" lang="en-US" sz="4800" b="0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6"/>
          <p:cNvSpPr txBox="1"/>
          <p:nvPr/>
        </p:nvSpPr>
        <p:spPr>
          <a:xfrm>
            <a:off x="1120660" y="290696"/>
            <a:ext cx="7472363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2: 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sz="54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  <a:endParaRPr kumimoji="0" lang="vi-VN" sz="5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274314" y="2049804"/>
            <a:ext cx="14211300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5800" marR="0" lvl="0" indent="-685800" algn="just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defRPr/>
            </a:pPr>
            <a:r>
              <a:rPr kumimoji="0" 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ều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iện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x </a:t>
            </a:r>
            <a:r>
              <a:rPr kumimoji="0" 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marL="685800" marR="0" lvl="0" indent="-685800" algn="just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defRPr/>
            </a:pPr>
            <a:r>
              <a:rPr kumimoji="0" lang="en-GB" sz="5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út</a:t>
            </a:r>
            <a:r>
              <a:rPr kumimoji="0" lang="en-GB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5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ọn</a:t>
            </a:r>
            <a:r>
              <a:rPr kumimoji="0" lang="en-GB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5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GB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5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GB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</a:t>
            </a:r>
          </a:p>
          <a:p>
            <a:pPr marL="685800" marR="0" lvl="0" indent="-685800" algn="just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defRPr/>
            </a:pPr>
            <a:r>
              <a:rPr kumimoji="0" lang="en-GB" sz="5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kumimoji="0" lang="en-GB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5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</a:t>
            </a:r>
            <a:r>
              <a:rPr kumimoji="0" lang="en-GB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5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kumimoji="0" lang="en-GB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5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kumimoji="0" lang="en-GB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 </a:t>
            </a:r>
            <a:r>
              <a:rPr kumimoji="0" lang="en-GB" sz="5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kumimoji="0" lang="en-GB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x = 0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445719" y="-273374"/>
          <a:ext cx="794131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600" imgH="634365" progId="Equation.DSMT4">
                  <p:embed/>
                </p:oleObj>
              </mc:Choice>
              <mc:Fallback>
                <p:oleObj name="Equation" r:id="rId2" imgW="2133600" imgH="634365" progId="Equation.DSMT4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45719" y="-273374"/>
                        <a:ext cx="7941310" cy="236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48200" y="6613980"/>
          <a:ext cx="5008562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271200" imgH="10058400" progId="Equation.DSMT4">
                  <p:embed/>
                </p:oleObj>
              </mc:Choice>
              <mc:Fallback>
                <p:oleObj name="Equation" r:id="rId4" imgW="36271200" imgH="10058400" progId="Equation.DSMT4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8200" y="6613980"/>
                        <a:ext cx="5008562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5607" y="7922080"/>
            <a:ext cx="16916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GB" sz="4800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GB" sz="4800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x </a:t>
            </a:r>
            <a:r>
              <a:rPr lang="en-GB" sz="4800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GB" sz="4800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GB" sz="4800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uyên</a:t>
            </a:r>
            <a:r>
              <a:rPr lang="en-GB" sz="4800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GB" sz="4800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 </a:t>
            </a:r>
            <a:r>
              <a:rPr lang="en-GB" sz="4800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GB" sz="4800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</a:t>
            </a:r>
            <a:r>
              <a:rPr lang="en-GB" sz="4800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lang="en-GB" sz="4800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GB" sz="4800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GB" sz="4800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uyên</a:t>
            </a:r>
            <a:r>
              <a:rPr lang="en-GB" sz="4800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GB" sz="4800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</a:p>
          <a:p>
            <a:pPr algn="just" defTabSz="1371600"/>
            <a:r>
              <a:rPr lang="en-GB" sz="4800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x – 2 </a:t>
            </a:r>
            <a:r>
              <a:rPr lang="en-GB" sz="4800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/>
              </a:rPr>
              <a:t> Ư(4)={1;-1; 2; -2; 4; -4}</a:t>
            </a:r>
            <a:endParaRPr lang="en-US" sz="4800" dirty="0">
              <a:solidFill>
                <a:srgbClr val="0000FF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1184" y="5682257"/>
            <a:ext cx="177452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defTabSz="1371600">
              <a:defRPr/>
            </a:pPr>
            <a:r>
              <a:rPr kumimoji="0" lang="en-GB" sz="4800" b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ướng</a:t>
            </a:r>
            <a:r>
              <a:rPr kumimoji="0" lang="en-GB" sz="4800" b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4800" b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ẫn</a:t>
            </a:r>
            <a:r>
              <a:rPr kumimoji="0" lang="en-GB" sz="4800" b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kumimoji="0" lang="en-GB" sz="4800" b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kumimoji="0" lang="en-GB" sz="4800" b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x </a:t>
            </a:r>
            <a:r>
              <a:rPr kumimoji="0" lang="en-GB" sz="4800" b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kumimoji="0" lang="en-GB" sz="4800" b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4800" b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kumimoji="0" lang="en-GB" sz="4800" b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4800" b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uyên</a:t>
            </a:r>
            <a:r>
              <a:rPr kumimoji="0" lang="en-GB" sz="4800" b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800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≠ 2 </a:t>
            </a:r>
            <a:r>
              <a:rPr lang="en-US" sz="4800" kern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≠ -2, ta </a:t>
            </a:r>
            <a:r>
              <a:rPr lang="en-US" sz="4800" kern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kumimoji="0" lang="en-US" sz="4800" b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4"/>
          <a:stretch>
            <a:fillRect/>
          </a:stretch>
        </p:blipFill>
        <p:spPr>
          <a:xfrm>
            <a:off x="13061950" y="114300"/>
            <a:ext cx="5149850" cy="5029835"/>
          </a:xfrm>
          <a:prstGeom prst="rect">
            <a:avLst/>
          </a:prstGeom>
        </p:spPr>
      </p:pic>
      <p:sp>
        <p:nvSpPr>
          <p:cNvPr id="54" name="TextBox 6"/>
          <p:cNvSpPr txBox="1"/>
          <p:nvPr/>
        </p:nvSpPr>
        <p:spPr>
          <a:xfrm>
            <a:off x="609907" y="884475"/>
            <a:ext cx="12191694" cy="590931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3: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 đoạn đường giao thông từ A đến B có đặt biển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áo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4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ư</a:t>
            </a:r>
            <a:r>
              <a:rPr kumimoji="0" lang="en-US" sz="4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4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ên</a:t>
            </a:r>
            <a:r>
              <a:rPr kumimoji="0" lang="en-US" sz="4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e ô tô chở hàng từ  A  đến B hết x giờ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 x &gt; 1). Sau khi trả hàng tại địa điểm B, xe quay ngược trở về A trong thời gian ít hơn thời gian đi từ A là 1 giờ. Biết quãng đường AB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ài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80km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ỉ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ữa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c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 của xe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úc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úc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ề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.</a:t>
            </a:r>
          </a:p>
        </p:txBody>
      </p:sp>
      <p:sp>
        <p:nvSpPr>
          <p:cNvPr id="3" name="Text Box 2"/>
          <p:cNvSpPr txBox="1"/>
          <p:nvPr/>
        </p:nvSpPr>
        <p:spPr>
          <a:xfrm>
            <a:off x="609601" y="6751955"/>
            <a:ext cx="12452349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b) Biết xe ô tô đi từ A đến B hết 2,5 giờ. Hỏi xe đó có thực hiện đúng quy định về tốc độ trên đoạn đường đi và về không?</a:t>
            </a:r>
          </a:p>
        </p:txBody>
      </p:sp>
      <p:sp>
        <p:nvSpPr>
          <p:cNvPr id="6" name="Text Box 23"/>
          <p:cNvSpPr txBox="1"/>
          <p:nvPr/>
        </p:nvSpPr>
        <p:spPr>
          <a:xfrm>
            <a:off x="381000" y="115034"/>
            <a:ext cx="14754225" cy="76944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DẠNG 3: BÀI TOÁN CÓ NỘI DUNG THỰC TẾ</a:t>
            </a:r>
          </a:p>
        </p:txBody>
      </p:sp>
      <p:sp>
        <p:nvSpPr>
          <p:cNvPr id="7" name="Text Box 23"/>
          <p:cNvSpPr txBox="1"/>
          <p:nvPr/>
        </p:nvSpPr>
        <p:spPr>
          <a:xfrm>
            <a:off x="2971800" y="9057253"/>
            <a:ext cx="14754225" cy="9233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Hoạt</a:t>
            </a:r>
            <a:r>
              <a:rPr kumimoji="0" lang="en-US" altLang="en-US" sz="5400" b="1" i="0" u="none" strike="noStrike" kern="1200" cap="none" spc="0" normalizeH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động</a:t>
            </a:r>
            <a:r>
              <a:rPr kumimoji="0" lang="en-US" altLang="en-US" sz="5400" b="1" i="0" u="none" strike="noStrike" kern="1200" cap="none" spc="0" normalizeH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nhóm</a:t>
            </a:r>
            <a:r>
              <a:rPr kumimoji="0" lang="en-US" altLang="en-US" sz="5400" b="1" i="0" u="none" strike="noStrike" kern="1200" cap="none" spc="0" normalizeH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bàn</a:t>
            </a:r>
            <a:r>
              <a:rPr kumimoji="0" lang="en-US" altLang="en-US" sz="5400" b="1" i="0" u="none" strike="noStrike" kern="1200" cap="none" spc="0" normalizeH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trong</a:t>
            </a:r>
            <a:r>
              <a:rPr kumimoji="0" lang="en-US" altLang="en-US" sz="5400" b="1" i="0" u="none" strike="noStrike" kern="1200" cap="none" spc="0" normalizeH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 3 </a:t>
            </a:r>
            <a:r>
              <a:rPr kumimoji="0" lang="en-US" altLang="en-US" sz="5400" b="1" i="0" u="none" strike="noStrike" kern="1200" cap="none" spc="0" normalizeH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phút</a:t>
            </a:r>
            <a:r>
              <a:rPr kumimoji="0" lang="en-US" altLang="en-US" sz="5400" b="1" i="0" u="none" strike="noStrike" kern="1200" cap="none" spc="0" normalizeH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.</a:t>
            </a:r>
            <a:endParaRPr kumimoji="0" lang="en-US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Times" panose="02020603050405020304" pitchFamily="18" charset="0"/>
              <a:cs typeface="+mn-cs"/>
            </a:endParaRPr>
          </a:p>
        </p:txBody>
      </p:sp>
      <p:pic>
        <p:nvPicPr>
          <p:cNvPr id="4" name="Đồng hồ đếm ngược 3 phú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277605" y="5567955"/>
            <a:ext cx="4934195" cy="376295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9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54" grpId="1"/>
      <p:bldP spid="3" grpId="1"/>
      <p:bldP spid="6" grpId="0"/>
      <p:bldP spid="7" grpId="0"/>
      <p:bldP spid="7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8"/>
          <p:cNvSpPr txBox="1"/>
          <p:nvPr/>
        </p:nvSpPr>
        <p:spPr>
          <a:xfrm>
            <a:off x="4343400" y="190500"/>
            <a:ext cx="626872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en-US" sz="40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sym typeface="+mn-ea"/>
              </a:rPr>
              <a:t>ĐÁP ÁN - BIỂU ĐIỂ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80135"/>
            <a:ext cx="12344400" cy="9206865"/>
          </a:xfrm>
          <a:prstGeom prst="rect">
            <a:avLst/>
          </a:prstGeom>
        </p:spPr>
      </p:pic>
      <p:pic>
        <p:nvPicPr>
          <p:cNvPr id="3" name="Picture 2"/>
          <p:cNvPicPr/>
          <p:nvPr/>
        </p:nvPicPr>
        <p:blipFill>
          <a:blip r:embed="rId3"/>
          <a:srcRect l="25000"/>
          <a:stretch/>
        </p:blipFill>
        <p:spPr>
          <a:xfrm>
            <a:off x="12877800" y="1080135"/>
            <a:ext cx="5257800" cy="4800600"/>
          </a:xfrm>
          <a:prstGeom prst="rect">
            <a:avLst/>
          </a:prstGeom>
        </p:spPr>
      </p:pic>
      <p:sp>
        <p:nvSpPr>
          <p:cNvPr id="4" name="Action Button: Forward or Next 3">
            <a:hlinkClick r:id="rId4" action="ppaction://hlinksldjump" highlightClick="1"/>
          </p:cNvPr>
          <p:cNvSpPr/>
          <p:nvPr/>
        </p:nvSpPr>
        <p:spPr>
          <a:xfrm>
            <a:off x="17297400" y="9639300"/>
            <a:ext cx="990600" cy="4572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ATGT (1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8424" y="0"/>
            <a:ext cx="18189575" cy="103300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hot Ta ha">
            <a:hlinkClick r:id="" action="ppaction://media"/>
            <a:extLst>
              <a:ext uri="{FF2B5EF4-FFF2-40B4-BE49-F238E27FC236}">
                <a16:creationId xmlns:a16="http://schemas.microsoft.com/office/drawing/2014/main" id="{326EEE30-F43E-8ED3-F91B-FCEF083E134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33400" y="304028"/>
            <a:ext cx="17421591" cy="979247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873FC4A-14F0-D229-27B9-CFCC3038FD26}"/>
              </a:ext>
            </a:extLst>
          </p:cNvPr>
          <p:cNvSpPr txBox="1"/>
          <p:nvPr/>
        </p:nvSpPr>
        <p:spPr>
          <a:xfrm>
            <a:off x="1295400" y="800100"/>
            <a:ext cx="11582400" cy="5157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CHƯƠNG VI: </a:t>
            </a:r>
          </a:p>
          <a:p>
            <a:pPr>
              <a:lnSpc>
                <a:spcPct val="150000"/>
              </a:lnSpc>
            </a:pPr>
            <a:r>
              <a:rPr lang="en-US" sz="4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PHÂN THỨC ĐẠI SỐ</a:t>
            </a:r>
          </a:p>
          <a:p>
            <a:pPr>
              <a:lnSpc>
                <a:spcPct val="150000"/>
              </a:lnSpc>
            </a:pPr>
            <a:r>
              <a:rPr lang="en-US" sz="4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4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4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4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4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4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4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4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4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4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4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4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4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4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endParaRPr lang="en-US" sz="4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WordArt 2"/>
          <p:cNvSpPr>
            <a:spLocks noTextEdit="1"/>
          </p:cNvSpPr>
          <p:nvPr/>
        </p:nvSpPr>
        <p:spPr>
          <a:xfrm>
            <a:off x="4191000" y="723900"/>
            <a:ext cx="6172200" cy="1714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5400" b="1">
                <a:ln w="19050" cap="flat" cmpd="sng">
                  <a:solidFill>
                    <a:srgbClr val="99CCFF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22535" name="Text Box 12"/>
          <p:cNvSpPr txBox="1"/>
          <p:nvPr/>
        </p:nvSpPr>
        <p:spPr>
          <a:xfrm>
            <a:off x="2628900" y="2628900"/>
            <a:ext cx="15102205" cy="4555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just" eaLnBrk="0" hangingPunct="0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</a:pPr>
            <a:r>
              <a:rPr lang="en-US" altLang="en-US" sz="4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-  Ôn tập lại kiến thức lí thuyết theo sơ đồ tư duy.</a:t>
            </a:r>
          </a:p>
          <a:p>
            <a:pPr algn="just" eaLnBrk="0" hangingPunct="0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</a:pPr>
            <a:r>
              <a:rPr lang="en-US" altLang="en-US" sz="4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- Hoàn thành các bài tập còn lại trang 26 SGK   </a:t>
            </a:r>
          </a:p>
          <a:p>
            <a:pPr algn="just" eaLnBrk="0" hangingPunct="0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</a:pPr>
            <a:r>
              <a:rPr lang="en-US" altLang="en-US" sz="4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- Tìm hiểu bài 25: </a:t>
            </a:r>
            <a:r>
              <a:rPr lang="en-US" altLang="en-US" sz="4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PHƯƠNG TRÌNH BẬC NHẤT MỘT ẨN</a:t>
            </a:r>
          </a:p>
          <a:p>
            <a:pPr algn="just" eaLnBrk="0" hangingPunct="0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</a:pPr>
            <a:r>
              <a:rPr lang="en-US" altLang="en-US" sz="4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và trả lời các câu hỏi:</a:t>
            </a:r>
          </a:p>
          <a:p>
            <a:pPr algn="just" eaLnBrk="0" hangingPunct="0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</a:pPr>
            <a:r>
              <a:rPr lang="en-US" altLang="en-US" sz="4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) Thế nào là phương trình bậc nhất một ẩn? </a:t>
            </a:r>
          </a:p>
          <a:p>
            <a:pPr algn="just" eaLnBrk="0" hangingPunct="0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</a:pPr>
            <a:r>
              <a:rPr lang="en-US" altLang="en-US" sz="4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2) Để giải phương trình bậc nhất ta làm thế nào?</a:t>
            </a:r>
          </a:p>
        </p:txBody>
      </p:sp>
      <p:pic>
        <p:nvPicPr>
          <p:cNvPr id="22537" name="Picture 14" descr="image54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11083" y="266383"/>
            <a:ext cx="2976563" cy="242792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DTD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952500"/>
            <a:ext cx="18288000" cy="9585325"/>
          </a:xfrm>
          <a:prstGeom prst="rect">
            <a:avLst/>
          </a:prstGeom>
        </p:spPr>
      </p:pic>
      <p:sp>
        <p:nvSpPr>
          <p:cNvPr id="4" name="TextBox 3">
            <a:hlinkClick r:id="rId5" action="ppaction://hlinksldjump"/>
          </p:cNvPr>
          <p:cNvSpPr txBox="1"/>
          <p:nvPr/>
        </p:nvSpPr>
        <p:spPr>
          <a:xfrm>
            <a:off x="304800" y="266700"/>
            <a:ext cx="1844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7200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Ơ ĐỒ TƯ DUY VỀ PHÂN THỨC ĐẠI SỐ</a:t>
            </a: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955"/>
            <a:ext cx="15854045" cy="1412240"/>
          </a:xfrm>
        </p:spPr>
        <p:txBody>
          <a:bodyPr/>
          <a:lstStyle/>
          <a:p>
            <a:endParaRPr lang="en-US"/>
          </a:p>
        </p:txBody>
      </p:sp>
      <p:sp>
        <p:nvSpPr>
          <p:cNvPr id="18437" name="Slide Number Placeholder 3"/>
          <p:cNvSpPr txBox="1"/>
          <p:nvPr/>
        </p:nvSpPr>
        <p:spPr bwMode="auto">
          <a:xfrm>
            <a:off x="6502400" y="6245225"/>
            <a:ext cx="4109720" cy="588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FA7CD7B2-5BBE-47BB-AEF2-69D3D2685B47}" type="slidenum">
              <a:rPr lang="en-US" sz="1400"/>
              <a:t>20</a:t>
            </a:fld>
            <a:endParaRPr lang="en-US" sz="1400"/>
          </a:p>
        </p:txBody>
      </p:sp>
      <p:pic>
        <p:nvPicPr>
          <p:cNvPr id="18438" name="Picture 4" descr="5Banhs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2740" y="-257175"/>
            <a:ext cx="18482945" cy="11082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18" descr="DSTARS-P"/>
          <p:cNvPicPr>
            <a:picLocks noChangeAspect="1" noChangeArrowheads="1" noCrop="1"/>
          </p:cNvPicPr>
          <p:nvPr/>
        </p:nvPicPr>
        <p:blipFill>
          <a:blip r:embed="rId3">
            <a:lum contrast="-6000"/>
          </a:blip>
          <a:srcRect/>
          <a:stretch>
            <a:fillRect/>
          </a:stretch>
        </p:blipFill>
        <p:spPr bwMode="auto">
          <a:xfrm>
            <a:off x="2574925" y="1825625"/>
            <a:ext cx="2788285" cy="1993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18" descr="DSTARS-P"/>
          <p:cNvPicPr>
            <a:picLocks noChangeAspect="1" noChangeArrowheads="1" noCrop="1"/>
          </p:cNvPicPr>
          <p:nvPr/>
        </p:nvPicPr>
        <p:blipFill>
          <a:blip r:embed="rId3">
            <a:lum contrast="-6000"/>
          </a:blip>
          <a:srcRect/>
          <a:stretch>
            <a:fillRect/>
          </a:stretch>
        </p:blipFill>
        <p:spPr bwMode="auto">
          <a:xfrm>
            <a:off x="1065530" y="3175000"/>
            <a:ext cx="2788285" cy="1993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18" descr="DSTARS-P"/>
          <p:cNvPicPr>
            <a:picLocks noChangeAspect="1" noChangeArrowheads="1" noCrop="1"/>
          </p:cNvPicPr>
          <p:nvPr/>
        </p:nvPicPr>
        <p:blipFill>
          <a:blip r:embed="rId3">
            <a:lum contrast="-6000"/>
          </a:blip>
          <a:srcRect/>
          <a:stretch>
            <a:fillRect/>
          </a:stretch>
        </p:blipFill>
        <p:spPr bwMode="auto">
          <a:xfrm>
            <a:off x="4558030" y="3251200"/>
            <a:ext cx="2788285" cy="1993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18" descr="DSTARS-P"/>
          <p:cNvPicPr>
            <a:picLocks noChangeAspect="1" noChangeArrowheads="1" noCrop="1"/>
          </p:cNvPicPr>
          <p:nvPr/>
        </p:nvPicPr>
        <p:blipFill>
          <a:blip r:embed="rId3">
            <a:lum contrast="-6000"/>
          </a:blip>
          <a:srcRect/>
          <a:stretch>
            <a:fillRect/>
          </a:stretch>
        </p:blipFill>
        <p:spPr bwMode="auto">
          <a:xfrm>
            <a:off x="1111250" y="533400"/>
            <a:ext cx="2788285" cy="1993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Picture 18" descr="DSTARS-P"/>
          <p:cNvPicPr>
            <a:picLocks noChangeAspect="1" noChangeArrowheads="1" noCrop="1"/>
          </p:cNvPicPr>
          <p:nvPr/>
        </p:nvPicPr>
        <p:blipFill>
          <a:blip r:embed="rId3">
            <a:lum contrast="-6000"/>
          </a:blip>
          <a:srcRect/>
          <a:stretch>
            <a:fillRect/>
          </a:stretch>
        </p:blipFill>
        <p:spPr bwMode="auto">
          <a:xfrm>
            <a:off x="160655" y="4488180"/>
            <a:ext cx="2788285" cy="1991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Picture 18" descr="DSTARS-P"/>
          <p:cNvPicPr>
            <a:picLocks noChangeAspect="1" noChangeArrowheads="1" noCrop="1"/>
          </p:cNvPicPr>
          <p:nvPr/>
        </p:nvPicPr>
        <p:blipFill>
          <a:blip r:embed="rId3">
            <a:lum contrast="-6000"/>
          </a:blip>
          <a:srcRect/>
          <a:stretch>
            <a:fillRect/>
          </a:stretch>
        </p:blipFill>
        <p:spPr bwMode="auto">
          <a:xfrm>
            <a:off x="2692400" y="5421630"/>
            <a:ext cx="2788285" cy="1991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5" name="Picture 18" descr="DSTARS-P"/>
          <p:cNvPicPr>
            <a:picLocks noChangeAspect="1" noChangeArrowheads="1" noCrop="1"/>
          </p:cNvPicPr>
          <p:nvPr/>
        </p:nvPicPr>
        <p:blipFill>
          <a:blip r:embed="rId3">
            <a:lum contrast="-6000"/>
          </a:blip>
          <a:srcRect/>
          <a:stretch>
            <a:fillRect/>
          </a:stretch>
        </p:blipFill>
        <p:spPr bwMode="auto">
          <a:xfrm>
            <a:off x="7772400" y="5121275"/>
            <a:ext cx="2788285" cy="1993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6" name="Picture 18" descr="DSTARS-P"/>
          <p:cNvPicPr>
            <a:picLocks noChangeAspect="1" noChangeArrowheads="1" noCrop="1"/>
          </p:cNvPicPr>
          <p:nvPr/>
        </p:nvPicPr>
        <p:blipFill>
          <a:blip r:embed="rId3">
            <a:lum contrast="-6000"/>
          </a:blip>
          <a:srcRect/>
          <a:stretch>
            <a:fillRect/>
          </a:stretch>
        </p:blipFill>
        <p:spPr bwMode="auto">
          <a:xfrm>
            <a:off x="6502400" y="263525"/>
            <a:ext cx="2788285" cy="1993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7" name="Picture 18" descr="DSTARS-P"/>
          <p:cNvPicPr>
            <a:picLocks noChangeAspect="1" noChangeArrowheads="1" noCrop="1"/>
          </p:cNvPicPr>
          <p:nvPr/>
        </p:nvPicPr>
        <p:blipFill>
          <a:blip r:embed="rId3">
            <a:lum contrast="-6000"/>
          </a:blip>
          <a:srcRect/>
          <a:stretch>
            <a:fillRect/>
          </a:stretch>
        </p:blipFill>
        <p:spPr bwMode="auto">
          <a:xfrm>
            <a:off x="8482330" y="748030"/>
            <a:ext cx="2788285" cy="1991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160655" y="892810"/>
            <a:ext cx="17059910" cy="1329690"/>
          </a:xfrm>
          <a:prstGeom prst="rect">
            <a:avLst/>
          </a:prstGeom>
          <a:noFill/>
        </p:spPr>
        <p:txBody>
          <a:bodyPr wrap="none">
            <a:noAutofit/>
            <a:scene3d>
              <a:camera prst="orthographicFront"/>
              <a:lightRig rig="threePt" dir="t"/>
            </a:scene3d>
          </a:bodyPr>
          <a:lstStyle/>
          <a:p>
            <a:pPr algn="ctr">
              <a:defRPr/>
            </a:pPr>
            <a:r>
              <a:rPr lang="vi-VN" sz="3200" b="1" cap="all">
                <a:solidFill>
                  <a:srgbClr val="FF33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ÂN THÀNH CẢM ƠN</a:t>
            </a:r>
          </a:p>
          <a:p>
            <a:pPr algn="ctr">
              <a:defRPr/>
            </a:pPr>
            <a:r>
              <a:rPr lang="vi-VN" sz="3200" b="1" cap="all">
                <a:solidFill>
                  <a:srgbClr val="FF33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ÁC THẦY CÔ GIÁO VÀ CÁC EM HỌC SINH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85800" y="2028825"/>
            <a:ext cx="15474950" cy="2964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r" eaLnBrk="1" hangingPunct="1">
              <a:lnSpc>
                <a:spcPct val="150000"/>
              </a:lnSpc>
              <a:buNone/>
            </a:pPr>
            <a:r>
              <a:rPr lang="en-US" sz="5000" b="1" i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nh c</a:t>
            </a:r>
            <a:r>
              <a:rPr sz="5000" b="1" i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úc thầy cô v</a:t>
            </a:r>
            <a:r>
              <a:rPr sz="5000" b="1" i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5000" b="1" i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ác em học sinh luôn mạnh khỏe!</a:t>
            </a:r>
            <a:endParaRPr sz="5000" b="1" i="1" dirty="0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0714" y="1219442"/>
            <a:ext cx="137600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0033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sz="5400" b="1" dirty="0">
                <a:solidFill>
                  <a:srgbClr val="0033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0033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5400" b="1" dirty="0">
                <a:solidFill>
                  <a:srgbClr val="0033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P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ẳng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au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20750" y="2332038"/>
          <a:ext cx="4643438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51200" imgH="9448800" progId="Equation.DSMT4">
                  <p:embed/>
                </p:oleObj>
              </mc:Choice>
              <mc:Fallback>
                <p:oleObj name="Equation" r:id="rId2" imgW="28651200" imgH="9448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0750" y="2332038"/>
                        <a:ext cx="4643438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8966359" y="2201955"/>
          <a:ext cx="5511641" cy="1614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94400" imgH="10058400" progId="Equation.DSMT4">
                  <p:embed/>
                </p:oleObj>
              </mc:Choice>
              <mc:Fallback>
                <p:oleObj name="Equation" r:id="rId4" imgW="31394400" imgH="10058400" progId="Equation.DSMT4">
                  <p:embed/>
                  <p:pic>
                    <p:nvPicPr>
                      <p:cNvPr id="0" name="Object 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66359" y="2201955"/>
                        <a:ext cx="5511641" cy="1614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8534400" y="2206787"/>
            <a:ext cx="0" cy="9489913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42109" y="3993814"/>
          <a:ext cx="4849812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6000" imgH="9448800" progId="Equation.DSMT4">
                  <p:embed/>
                </p:oleObj>
              </mc:Choice>
              <mc:Fallback>
                <p:oleObj name="Equation" r:id="rId6" imgW="28956000" imgH="94488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109" y="3993814"/>
                        <a:ext cx="4849812" cy="158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183688" y="3771900"/>
          <a:ext cx="5164137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699200" imgH="10058400" progId="Equation.DSMT4">
                  <p:embed/>
                </p:oleObj>
              </mc:Choice>
              <mc:Fallback>
                <p:oleObj name="Equation" r:id="rId8" imgW="31699200" imgH="100584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83688" y="3771900"/>
                        <a:ext cx="5164137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33342" y="5576553"/>
          <a:ext cx="3166477" cy="4100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92800" imgH="24079200" progId="Equation.DSMT4">
                  <p:embed/>
                </p:oleObj>
              </mc:Choice>
              <mc:Fallback>
                <p:oleObj name="Equation" r:id="rId10" imgW="18592800" imgH="24079200" progId="Equation.DSMT4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3342" y="5576553"/>
                        <a:ext cx="3166477" cy="4100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220200" y="5624513"/>
          <a:ext cx="5770563" cy="319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271200" imgH="20116800" progId="Equation.DSMT4">
                  <p:embed/>
                </p:oleObj>
              </mc:Choice>
              <mc:Fallback>
                <p:oleObj name="Equation" r:id="rId12" imgW="36271200" imgH="20116800" progId="Equation.DSMT4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20200" y="5624513"/>
                        <a:ext cx="5770563" cy="319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3"/>
          <p:cNvSpPr txBox="1"/>
          <p:nvPr/>
        </p:nvSpPr>
        <p:spPr>
          <a:xfrm>
            <a:off x="3242709" y="150427"/>
            <a:ext cx="12652058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DẠNG 1: THỰC HIỆN PHÉP TÍN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Mo manh ghep">
            <a:hlinkClick r:id="" action="ppaction://media"/>
            <a:extLst>
              <a:ext uri="{FF2B5EF4-FFF2-40B4-BE49-F238E27FC236}">
                <a16:creationId xmlns:a16="http://schemas.microsoft.com/office/drawing/2014/main" id="{3EFA0EB1-72B6-1FAA-7C6D-78642473B8E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7490" y="0"/>
            <a:ext cx="19182571" cy="10782299"/>
          </a:xfrm>
          <a:prstGeom prst="rect">
            <a:avLst/>
          </a:prstGeom>
        </p:spPr>
      </p:pic>
      <p:pic>
        <p:nvPicPr>
          <p:cNvPr id="8" name="Picture 7">
            <a:hlinkClick r:id="rId5"/>
            <a:extLst>
              <a:ext uri="{FF2B5EF4-FFF2-40B4-BE49-F238E27FC236}">
                <a16:creationId xmlns:a16="http://schemas.microsoft.com/office/drawing/2014/main" id="{3970AAA1-EE0E-311B-E11E-09AB598635B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569054"/>
            <a:ext cx="8534400" cy="80129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83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1365" y="1180643"/>
            <a:ext cx="10900234" cy="739185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41364" y="1217932"/>
            <a:ext cx="5553625" cy="458001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  <p:sp>
        <p:nvSpPr>
          <p:cNvPr id="6" name="Rectangle 5"/>
          <p:cNvSpPr/>
          <p:nvPr/>
        </p:nvSpPr>
        <p:spPr>
          <a:xfrm>
            <a:off x="10082999" y="1226905"/>
            <a:ext cx="5346610" cy="462519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</a:p>
        </p:txBody>
      </p:sp>
      <p:sp>
        <p:nvSpPr>
          <p:cNvPr id="16" name="Rectangle 15">
            <a:hlinkClick r:id="rId4" action="ppaction://hlinksldjump"/>
          </p:cNvPr>
          <p:cNvSpPr/>
          <p:nvPr/>
        </p:nvSpPr>
        <p:spPr>
          <a:xfrm>
            <a:off x="551695" y="1104900"/>
            <a:ext cx="1769043" cy="153954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  <p:sp>
        <p:nvSpPr>
          <p:cNvPr id="17" name="Rectangle 16">
            <a:hlinkClick r:id="rId5" action="ppaction://hlinksldjump"/>
          </p:cNvPr>
          <p:cNvSpPr/>
          <p:nvPr/>
        </p:nvSpPr>
        <p:spPr>
          <a:xfrm>
            <a:off x="551694" y="2559171"/>
            <a:ext cx="1769045" cy="1600826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p:sp>
        <p:nvSpPr>
          <p:cNvPr id="18" name="Rectangle 17">
            <a:hlinkClick r:id="rId6" action="ppaction://hlinksldjump"/>
          </p:cNvPr>
          <p:cNvSpPr/>
          <p:nvPr/>
        </p:nvSpPr>
        <p:spPr>
          <a:xfrm>
            <a:off x="541299" y="4076074"/>
            <a:ext cx="1761146" cy="1600826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ectangle 18">
            <a:hlinkClick r:id="rId7" action="ppaction://hlinksldjump"/>
          </p:cNvPr>
          <p:cNvSpPr/>
          <p:nvPr/>
        </p:nvSpPr>
        <p:spPr>
          <a:xfrm>
            <a:off x="533400" y="5630563"/>
            <a:ext cx="1769045" cy="1585509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</a:t>
            </a:r>
          </a:p>
        </p:txBody>
      </p:sp>
      <p:sp>
        <p:nvSpPr>
          <p:cNvPr id="2" name="TextBox 1">
            <a:hlinkClick r:id="rId8" action="ppaction://hlinksldjump"/>
          </p:cNvPr>
          <p:cNvSpPr txBox="1"/>
          <p:nvPr/>
        </p:nvSpPr>
        <p:spPr>
          <a:xfrm>
            <a:off x="4724400" y="36842"/>
            <a:ext cx="107171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Ò CHƠI: BỨC HÌNH BÍ ẨN</a:t>
            </a:r>
          </a:p>
        </p:txBody>
      </p:sp>
      <p:sp>
        <p:nvSpPr>
          <p:cNvPr id="9" name="Action Button: Beginning 4">
            <a:hlinkClick r:id="rId9" action="ppaction://hlinksldjump"/>
          </p:cNvPr>
          <p:cNvSpPr/>
          <p:nvPr/>
        </p:nvSpPr>
        <p:spPr>
          <a:xfrm>
            <a:off x="17068800" y="9348730"/>
            <a:ext cx="1219200" cy="89916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16170" y="8638448"/>
            <a:ext cx="964648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ó</a:t>
            </a:r>
            <a:r>
              <a:rPr lang="en-US" sz="5400" b="1" cap="none" spc="0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ông</a:t>
            </a:r>
            <a:r>
              <a:rPr lang="en-US" sz="5400" b="1" cap="none" spc="0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ài</a:t>
            </a:r>
            <a:r>
              <a:rPr lang="en-US" sz="5400" b="1" cap="none" spc="0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ắt</a:t>
            </a:r>
            <a:r>
              <a:rPr lang="en-US" sz="5400" b="1" cap="none" spc="0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, </a:t>
            </a:r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ó</a:t>
            </a:r>
            <a:r>
              <a:rPr lang="en-US" sz="5400" b="1" cap="none" spc="0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ngày</a:t>
            </a:r>
            <a:r>
              <a:rPr lang="en-US" sz="5400" b="1" cap="none" spc="0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nên</a:t>
            </a:r>
            <a:r>
              <a:rPr lang="en-US" sz="5400" b="1" cap="none" spc="0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kim</a:t>
            </a:r>
            <a:endParaRPr lang="en-US" sz="5400" b="1" cap="none" spc="0" dirty="0">
              <a:ln w="22225">
                <a:solidFill>
                  <a:schemeClr val="tx2">
                    <a:lumMod val="5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651443" y="8655310"/>
            <a:ext cx="10950183" cy="1143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CÂU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 TỤC NGỮ?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41363" y="5795573"/>
            <a:ext cx="5517629" cy="457245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p:sp>
        <p:nvSpPr>
          <p:cNvPr id="7" name="Rectangle 6"/>
          <p:cNvSpPr/>
          <p:nvPr/>
        </p:nvSpPr>
        <p:spPr>
          <a:xfrm>
            <a:off x="10071009" y="5852100"/>
            <a:ext cx="5358573" cy="45224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5" grpId="0" animBg="1"/>
      <p:bldP spid="5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reeform 19"/>
          <p:cNvSpPr/>
          <p:nvPr/>
        </p:nvSpPr>
        <p:spPr>
          <a:xfrm rot="19589805">
            <a:off x="2628053" y="291738"/>
            <a:ext cx="1572571" cy="171270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0" name="Freeform 20"/>
          <p:cNvSpPr/>
          <p:nvPr/>
        </p:nvSpPr>
        <p:spPr>
          <a:xfrm rot="-1085547">
            <a:off x="16479684" y="536979"/>
            <a:ext cx="893266" cy="842274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 r="-97556" b="-36756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Plaque 4"/>
          <p:cNvSpPr/>
          <p:nvPr/>
        </p:nvSpPr>
        <p:spPr>
          <a:xfrm>
            <a:off x="1671319" y="2455135"/>
            <a:ext cx="14719983" cy="22860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b="1" i="1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4800" b="1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Plaque 9"/>
          <p:cNvSpPr/>
          <p:nvPr/>
        </p:nvSpPr>
        <p:spPr>
          <a:xfrm>
            <a:off x="1671318" y="5067300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A.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 2y</a:t>
            </a:r>
            <a:r>
              <a:rPr kumimoji="0" lang="en-US" sz="4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2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-3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Plaque 10"/>
              <p:cNvSpPr/>
              <p:nvPr/>
            </p:nvSpPr>
            <p:spPr>
              <a:xfrm>
                <a:off x="9421541" y="5067300"/>
                <a:ext cx="6939281" cy="1981200"/>
              </a:xfrm>
              <a:prstGeom prst="plaqu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defRPr/>
                </a:pPr>
                <a:r>
                  <a:rPr kumimoji="0" lang="vi-VN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B.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6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num>
                      <m:den>
                        <m:r>
                          <a:rPr kumimoji="0" lang="en-US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0" lang="en-US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ới</a:t>
                </a:r>
                <a:r>
                  <a:rPr lang="en-US" sz="48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             ) 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Plaqu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1541" y="5067300"/>
                <a:ext cx="6939281" cy="1981200"/>
              </a:xfrm>
              <a:prstGeom prst="plaque">
                <a:avLst/>
              </a:prstGeom>
              <a:blipFill rotWithShape="1">
                <a:blip r:embed="rId9"/>
                <a:stretch>
                  <a:fillRect l="-211" t="-737" r="-201" b="-705"/>
                </a:stretch>
              </a:blip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Plaque 11"/>
              <p:cNvSpPr/>
              <p:nvPr/>
            </p:nvSpPr>
            <p:spPr>
              <a:xfrm>
                <a:off x="1671318" y="7658100"/>
                <a:ext cx="6939281" cy="1981200"/>
              </a:xfrm>
              <a:prstGeom prst="plaqu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kumimoji="0" lang="vi-VN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C.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6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−</m:t>
                        </m:r>
                        <m:r>
                          <a:rPr lang="en-US" sz="6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6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ới</a:t>
                </a:r>
                <a:r>
                  <a:rPr lang="en-US" sz="48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          </a:t>
                </a:r>
              </a:p>
            </p:txBody>
          </p:sp>
        </mc:Choice>
        <mc:Fallback xmlns="">
          <p:sp>
            <p:nvSpPr>
              <p:cNvPr id="12" name="Plaqu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318" y="7658100"/>
                <a:ext cx="6939281" cy="1981200"/>
              </a:xfrm>
              <a:prstGeom prst="plaque">
                <a:avLst/>
              </a:prstGeom>
              <a:blipFill rotWithShape="1">
                <a:blip r:embed="rId10"/>
                <a:stretch>
                  <a:fillRect l="-210" t="-737" r="-201" b="-705"/>
                </a:stretch>
              </a:blip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Plaque 12"/>
              <p:cNvSpPr/>
              <p:nvPr/>
            </p:nvSpPr>
            <p:spPr>
              <a:xfrm>
                <a:off x="9421541" y="7374665"/>
                <a:ext cx="6939281" cy="1981200"/>
              </a:xfrm>
              <a:prstGeom prst="plaqu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kumimoji="0" lang="en-US" sz="41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kumimoji="0" lang="vi-VN" sz="41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.</a:t>
                </a:r>
                <a:r>
                  <a:rPr kumimoji="0" lang="en-US" sz="41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den>
                    </m:f>
                  </m:oMath>
                </a14:m>
                <a:endParaRPr lang="en-US" sz="6000" dirty="0">
                  <a:solidFill>
                    <a:prstClr val="black"/>
                  </a:solidFill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sz="41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endParaRPr kumimoji="0" lang="en-US" sz="41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Plaqu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1541" y="7374665"/>
                <a:ext cx="6939281" cy="1981200"/>
              </a:xfrm>
              <a:prstGeom prst="plaque">
                <a:avLst/>
              </a:prstGeom>
              <a:blipFill rotWithShape="1">
                <a:blip r:embed="rId11"/>
                <a:stretch>
                  <a:fillRect l="-211" t="-22168" r="-201" b="-22159"/>
                </a:stretch>
              </a:blip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Plaque 13"/>
              <p:cNvSpPr/>
              <p:nvPr/>
            </p:nvSpPr>
            <p:spPr>
              <a:xfrm>
                <a:off x="9431701" y="7374665"/>
                <a:ext cx="6939281" cy="1981200"/>
              </a:xfrm>
              <a:prstGeom prst="plaque">
                <a:avLst/>
              </a:prstGeom>
              <a:solidFill>
                <a:srgbClr val="FFC000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defRPr/>
                </a:pPr>
                <a:r>
                  <a:rPr kumimoji="0" lang="vi-VN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D.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6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0" lang="en-US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kumimoji="0" lang="en-US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den>
                    </m:f>
                  </m:oMath>
                </a14:m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Plaqu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1701" y="7374665"/>
                <a:ext cx="6939281" cy="1981200"/>
              </a:xfrm>
              <a:prstGeom prst="plaque">
                <a:avLst/>
              </a:prstGeom>
              <a:blipFill rotWithShape="1">
                <a:blip r:embed="rId12"/>
                <a:stretch>
                  <a:fillRect l="-211" t="-726" r="-201" b="-716"/>
                </a:stretch>
              </a:blip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43200" imgH="4267200" progId="Equation.DSMT4">
                  <p:embed/>
                </p:oleObj>
              </mc:Choice>
              <mc:Fallback>
                <p:oleObj name="Equation" r:id="rId13" imgW="2743200" imgH="4267200" progId="Equation.DSMT4">
                  <p:embed/>
                  <p:pic>
                    <p:nvPicPr>
                      <p:cNvPr id="0" name="Picture 11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623961" y="5664561"/>
          <a:ext cx="1885266" cy="776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363200" imgH="4267200" progId="Equation.DSMT4">
                  <p:embed/>
                </p:oleObj>
              </mc:Choice>
              <mc:Fallback>
                <p:oleObj name="Equation" r:id="rId15" imgW="10363200" imgH="4267200" progId="Equation.DSMT4">
                  <p:embed/>
                  <p:pic>
                    <p:nvPicPr>
                      <p:cNvPr id="0" name="Picture 110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623961" y="5664561"/>
                        <a:ext cx="1885266" cy="776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140958" y="8352216"/>
          <a:ext cx="1371600" cy="77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753600" imgH="4876800" progId="Equation.DSMT4">
                  <p:embed/>
                </p:oleObj>
              </mc:Choice>
              <mc:Fallback>
                <p:oleObj name="Equation" r:id="rId17" imgW="9753600" imgH="4876800" progId="Equation.DSMT4">
                  <p:embed/>
                  <p:pic>
                    <p:nvPicPr>
                      <p:cNvPr id="0" name="Picture 110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40958" y="8352216"/>
                        <a:ext cx="1371600" cy="778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ction Button: Home 6">
            <a:hlinkClick r:id="rId19" action="ppaction://hlinksldjump" highlightClick="1"/>
          </p:cNvPr>
          <p:cNvSpPr/>
          <p:nvPr/>
        </p:nvSpPr>
        <p:spPr>
          <a:xfrm>
            <a:off x="17481652" y="9130819"/>
            <a:ext cx="806348" cy="1156181"/>
          </a:xfrm>
          <a:prstGeom prst="actionButtonHom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4394200" y="260126"/>
            <a:ext cx="10363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</a:t>
            </a:r>
            <a:r>
              <a:rPr lang="vi-VN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ẮC NGHIỆM</a:t>
            </a:r>
            <a:endParaRPr lang="en-US" sz="6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6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6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6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6000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Đồng hồ đếm ngược 30 giây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9939" y="-1"/>
            <a:ext cx="3178175" cy="2100693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 20"/>
          <p:cNvSpPr/>
          <p:nvPr/>
        </p:nvSpPr>
        <p:spPr>
          <a:xfrm rot="-1085547">
            <a:off x="16479684" y="536979"/>
            <a:ext cx="893266" cy="842274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r="-97556" b="-36756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4239941" y="319353"/>
            <a:ext cx="10363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</a:t>
            </a:r>
            <a:r>
              <a:rPr lang="vi-VN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ẮC NGHIỆM</a:t>
            </a:r>
            <a:endParaRPr lang="en-US" sz="6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6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6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6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6000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Plaque 4"/>
          <p:cNvSpPr/>
          <p:nvPr/>
        </p:nvSpPr>
        <p:spPr>
          <a:xfrm>
            <a:off x="1671319" y="2455135"/>
            <a:ext cx="14719983" cy="22860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rgbClr val="C00000"/>
                </a:solidFill>
                <a:cs typeface="Arial" panose="020B0604020202020204" pitchFamily="34" charset="0"/>
              </a:rPr>
              <a:t>Câu</a:t>
            </a:r>
            <a:r>
              <a:rPr lang="en-US" sz="4400" b="1" dirty="0">
                <a:solidFill>
                  <a:srgbClr val="C00000"/>
                </a:solidFill>
                <a:cs typeface="Arial" panose="020B0604020202020204" pitchFamily="34" charset="0"/>
              </a:rPr>
              <a:t> 2: </a:t>
            </a:r>
            <a:r>
              <a:rPr lang="vi-VN" sz="4400" b="1" dirty="0">
                <a:solidFill>
                  <a:srgbClr val="C00000"/>
                </a:solidFill>
                <a:cs typeface="Arial" panose="020B0604020202020204" pitchFamily="34" charset="0"/>
              </a:rPr>
              <a:t> </a:t>
            </a:r>
            <a:r>
              <a:rPr lang="vi-VN" sz="4400" dirty="0">
                <a:solidFill>
                  <a:schemeClr val="tx1"/>
                </a:solidFill>
                <a:cs typeface="Arial" panose="020B0604020202020204" pitchFamily="34" charset="0"/>
              </a:rPr>
              <a:t>Khẳng định nào sau đây là </a:t>
            </a:r>
            <a:r>
              <a:rPr lang="vi-VN" sz="4400" b="1" dirty="0">
                <a:solidFill>
                  <a:schemeClr val="tx1"/>
                </a:solidFill>
                <a:cs typeface="Arial" panose="020B0604020202020204" pitchFamily="34" charset="0"/>
              </a:rPr>
              <a:t>sai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0" name="Plaque 9"/>
          <p:cNvSpPr/>
          <p:nvPr/>
        </p:nvSpPr>
        <p:spPr>
          <a:xfrm>
            <a:off x="1671318" y="5067300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endParaRPr lang="en-US" sz="4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en-US" sz="4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>
              <a:spcBef>
                <a:spcPts val="600"/>
              </a:spcBef>
              <a:spcAft>
                <a:spcPts val="600"/>
              </a:spcAft>
            </a:pPr>
            <a:r>
              <a:rPr lang="vi-VN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200" dirty="0">
              <a:solidFill>
                <a:prstClr val="black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Plaque 10"/>
          <p:cNvSpPr/>
          <p:nvPr/>
        </p:nvSpPr>
        <p:spPr>
          <a:xfrm>
            <a:off x="9421541" y="5067300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4200" dirty="0">
              <a:solidFill>
                <a:schemeClr val="tx1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12" name="Plaque 11"/>
          <p:cNvSpPr/>
          <p:nvPr/>
        </p:nvSpPr>
        <p:spPr>
          <a:xfrm>
            <a:off x="1443923" y="7652214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42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endParaRPr lang="en-US" sz="4200" dirty="0">
              <a:solidFill>
                <a:schemeClr val="tx1"/>
              </a:solidFill>
              <a:effectLst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0" name="Plaque 49"/>
          <p:cNvSpPr/>
          <p:nvPr/>
        </p:nvSpPr>
        <p:spPr>
          <a:xfrm>
            <a:off x="1443923" y="7652214"/>
            <a:ext cx="6939281" cy="1981200"/>
          </a:xfrm>
          <a:prstGeom prst="plaque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Plaque 12"/>
          <p:cNvSpPr/>
          <p:nvPr/>
        </p:nvSpPr>
        <p:spPr>
          <a:xfrm>
            <a:off x="9421541" y="7374665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spcBef>
                <a:spcPts val="600"/>
              </a:spcBef>
              <a:spcAft>
                <a:spcPts val="600"/>
              </a:spcAft>
            </a:pPr>
            <a:endParaRPr lang="en-US" sz="4200" dirty="0">
              <a:solidFill>
                <a:prstClr val="black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0286365" y="7652214"/>
          <a:ext cx="4495799" cy="1404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555200" imgH="9448800" progId="Equation.DSMT4">
                  <p:embed/>
                </p:oleObj>
              </mc:Choice>
              <mc:Fallback>
                <p:oleObj name="Equation" r:id="rId6" imgW="22555200" imgH="9448800" progId="Equation.DSMT4">
                  <p:embed/>
                  <p:pic>
                    <p:nvPicPr>
                      <p:cNvPr id="0" name="Picture 21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86365" y="7652214"/>
                        <a:ext cx="4495799" cy="1404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286365" y="5415280"/>
          <a:ext cx="4282440" cy="1423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800" imgH="393700" progId="Equation.DSMT4">
                  <p:embed/>
                </p:oleObj>
              </mc:Choice>
              <mc:Fallback>
                <p:oleObj name="Equation" r:id="rId8" imgW="1193800" imgH="393700" progId="Equation.DSMT4">
                  <p:embed/>
                  <p:pic>
                    <p:nvPicPr>
                      <p:cNvPr id="0" name="Picture 21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86365" y="5415280"/>
                        <a:ext cx="4282440" cy="1423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19400" y="5399114"/>
          <a:ext cx="2051050" cy="147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106400" imgH="9448800" progId="Equation.DSMT4">
                  <p:embed/>
                </p:oleObj>
              </mc:Choice>
              <mc:Fallback>
                <p:oleObj name="Equation" r:id="rId10" imgW="13106400" imgH="9448800" progId="Equation.DSMT4">
                  <p:embed/>
                  <p:pic>
                    <p:nvPicPr>
                      <p:cNvPr id="0" name="Picture 215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19400" y="5399114"/>
                        <a:ext cx="2051050" cy="1478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Action Button: Home 50">
            <a:hlinkClick r:id="rId12" action="ppaction://hlinksldjump" highlightClick="1"/>
          </p:cNvPr>
          <p:cNvSpPr/>
          <p:nvPr/>
        </p:nvSpPr>
        <p:spPr>
          <a:xfrm>
            <a:off x="17481652" y="9130819"/>
            <a:ext cx="806348" cy="1156181"/>
          </a:xfrm>
          <a:prstGeom prst="actionButtonHom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61497" y="7796304"/>
          <a:ext cx="3455986" cy="146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812000" imgH="9448800" progId="Equation.DSMT4">
                  <p:embed/>
                </p:oleObj>
              </mc:Choice>
              <mc:Fallback>
                <p:oleObj name="Equation" r:id="rId13" imgW="19812000" imgH="9448800" progId="Equation.DSMT4">
                  <p:embed/>
                  <p:pic>
                    <p:nvPicPr>
                      <p:cNvPr id="0" name="Picture 21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1497" y="7796304"/>
                        <a:ext cx="3455986" cy="146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Đồng hồ đếm ngược 30 giây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939" y="-1"/>
            <a:ext cx="3178175" cy="210069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8"/>
                </p:tgtEl>
              </p:cMediaNode>
            </p:video>
          </p:childTnLst>
        </p:cTn>
      </p:par>
    </p:tnLst>
    <p:bldLst>
      <p:bldP spid="5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reeform 19"/>
          <p:cNvSpPr/>
          <p:nvPr/>
        </p:nvSpPr>
        <p:spPr>
          <a:xfrm rot="-2010195">
            <a:off x="2628053" y="291738"/>
            <a:ext cx="1572571" cy="171270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0" name="Freeform 20"/>
          <p:cNvSpPr/>
          <p:nvPr/>
        </p:nvSpPr>
        <p:spPr>
          <a:xfrm rot="-1085547">
            <a:off x="16479684" y="536979"/>
            <a:ext cx="893266" cy="842274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 r="-97556" b="-36756"/>
            </a:stretch>
          </a:blipFill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Plaque 4"/>
              <p:cNvSpPr/>
              <p:nvPr/>
            </p:nvSpPr>
            <p:spPr>
              <a:xfrm>
                <a:off x="1671319" y="2455135"/>
                <a:ext cx="14719983" cy="2286000"/>
              </a:xfrm>
              <a:prstGeom prst="plaqu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:</a:t>
                </a:r>
                <a:r>
                  <a:rPr lang="vi-VN" sz="4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(</m:t>
                        </m:r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−2)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5" name="Plaqu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319" y="2455135"/>
                <a:ext cx="14719983" cy="2286000"/>
              </a:xfrm>
              <a:prstGeom prst="plaque">
                <a:avLst/>
              </a:prstGeom>
              <a:blipFill rotWithShape="1">
                <a:blip r:embed="rId8"/>
                <a:stretch>
                  <a:fillRect l="-99" t="-649" r="-95" b="-601"/>
                </a:stretch>
              </a:blip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Plaque 9"/>
          <p:cNvSpPr/>
          <p:nvPr/>
        </p:nvSpPr>
        <p:spPr>
          <a:xfrm>
            <a:off x="1671318" y="5067300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≠ 3</a:t>
            </a:r>
          </a:p>
        </p:txBody>
      </p:sp>
      <p:sp>
        <p:nvSpPr>
          <p:cNvPr id="11" name="Plaque 10"/>
          <p:cNvSpPr/>
          <p:nvPr/>
        </p:nvSpPr>
        <p:spPr>
          <a:xfrm>
            <a:off x="9421541" y="5067300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4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vi-VN" sz="4200" dirty="0">
                <a:solidFill>
                  <a:prstClr val="black"/>
                </a:solidFill>
                <a:cs typeface="Arial" panose="020B0604020202020204" pitchFamily="34" charset="0"/>
              </a:rPr>
              <a:t>.</a:t>
            </a:r>
            <a:r>
              <a:rPr lang="en-US" sz="4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≠ 0 </a:t>
            </a:r>
            <a:r>
              <a:rPr lang="en-US" sz="4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4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≠ 2</a:t>
            </a:r>
            <a:endParaRPr lang="en-US" sz="4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Plaque 11"/>
          <p:cNvSpPr/>
          <p:nvPr/>
        </p:nvSpPr>
        <p:spPr>
          <a:xfrm>
            <a:off x="1671318" y="7374665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vi-VN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4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≠ 2 </a:t>
            </a:r>
            <a:r>
              <a:rPr lang="en-US" sz="4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≠ 3</a:t>
            </a:r>
            <a:endParaRPr lang="en-US" sz="4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ctr"/>
            <a:r>
              <a:rPr lang="en-US" sz="4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4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Plaque 12"/>
          <p:cNvSpPr/>
          <p:nvPr/>
        </p:nvSpPr>
        <p:spPr>
          <a:xfrm>
            <a:off x="9421541" y="7374665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</a:t>
            </a:r>
            <a:r>
              <a:rPr lang="en-US" sz="4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≠ 0 </a:t>
            </a:r>
            <a:r>
              <a:rPr lang="en-US" sz="4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≠ 2</a:t>
            </a:r>
            <a:endParaRPr lang="en-US" sz="4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Plaque 49"/>
          <p:cNvSpPr/>
          <p:nvPr/>
        </p:nvSpPr>
        <p:spPr>
          <a:xfrm>
            <a:off x="9448800" y="7391500"/>
            <a:ext cx="6939281" cy="1981200"/>
          </a:xfrm>
          <a:prstGeom prst="plaque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</a:t>
            </a:r>
            <a:r>
              <a:rPr lang="en-US" sz="4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≠ 0 </a:t>
            </a:r>
            <a:r>
              <a:rPr lang="en-US" sz="4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≠ 2</a:t>
            </a:r>
            <a:endParaRPr lang="en-US" sz="4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Action Button: Home 50">
            <a:hlinkClick r:id="rId9" action="ppaction://hlinksldjump" highlightClick="1"/>
          </p:cNvPr>
          <p:cNvSpPr/>
          <p:nvPr/>
        </p:nvSpPr>
        <p:spPr>
          <a:xfrm>
            <a:off x="17481652" y="9130819"/>
            <a:ext cx="806348" cy="1156181"/>
          </a:xfrm>
          <a:prstGeom prst="actionButtonHom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4239941" y="319353"/>
            <a:ext cx="10363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</a:t>
            </a:r>
            <a:r>
              <a:rPr lang="vi-VN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ẮC NGHIỆM</a:t>
            </a:r>
            <a:endParaRPr lang="en-US" sz="6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6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6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6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6000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Đồng hồ đếm ngược 30 giây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939" y="-1"/>
            <a:ext cx="3178175" cy="210069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4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44"/>
                </p:tgtEl>
              </p:cMediaNode>
            </p:video>
          </p:childTnLst>
        </p:cTn>
      </p:par>
    </p:tnLst>
    <p:bldLst>
      <p:bldP spid="5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 20"/>
          <p:cNvSpPr/>
          <p:nvPr/>
        </p:nvSpPr>
        <p:spPr>
          <a:xfrm rot="-1085547">
            <a:off x="16479684" y="536979"/>
            <a:ext cx="893266" cy="842274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r="-97556" b="-36756"/>
            </a:stretch>
          </a:blipFill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Plaque 4"/>
              <p:cNvSpPr/>
              <p:nvPr/>
            </p:nvSpPr>
            <p:spPr>
              <a:xfrm>
                <a:off x="1600199" y="2400525"/>
                <a:ext cx="14719983" cy="2286000"/>
              </a:xfrm>
              <a:prstGeom prst="plaqu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ctr"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âu 4.</a:t>
                </a:r>
                <a:r>
                  <a:rPr lang="vi-VN" sz="4800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8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iá</a:t>
                </a:r>
                <a:r>
                  <a:rPr lang="en-US" sz="48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rị</a:t>
                </a:r>
                <a:r>
                  <a:rPr lang="en-US" sz="48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iểu</a:t>
                </a:r>
                <a:r>
                  <a:rPr lang="en-US" sz="48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8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P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6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6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 2</m:t>
                        </m:r>
                      </m:num>
                      <m:den>
                        <m:sSup>
                          <m:sSupPr>
                            <m:ctrlPr>
                              <a:rPr lang="en-US" sz="6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4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ại</a:t>
                </a:r>
                <a:r>
                  <a:rPr lang="en-US" sz="48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x = 2</a:t>
                </a:r>
              </a:p>
            </p:txBody>
          </p:sp>
        </mc:Choice>
        <mc:Fallback xmlns="">
          <p:sp>
            <p:nvSpPr>
              <p:cNvPr id="5" name="Plaqu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199" y="2400525"/>
                <a:ext cx="14719983" cy="2286000"/>
              </a:xfrm>
              <a:prstGeom prst="plaque">
                <a:avLst/>
              </a:prstGeom>
              <a:blipFill rotWithShape="1">
                <a:blip r:embed="rId6"/>
                <a:stretch>
                  <a:fillRect l="-99" t="-649" r="-95" b="-601"/>
                </a:stretch>
              </a:blip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Plaque 9"/>
              <p:cNvSpPr/>
              <p:nvPr/>
            </p:nvSpPr>
            <p:spPr>
              <a:xfrm>
                <a:off x="1671318" y="5067300"/>
                <a:ext cx="6939281" cy="1981200"/>
              </a:xfrm>
              <a:prstGeom prst="plaqu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4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6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6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6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Plaqu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318" y="5067300"/>
                <a:ext cx="6939281" cy="1981200"/>
              </a:xfrm>
              <a:prstGeom prst="plaque">
                <a:avLst/>
              </a:prstGeom>
              <a:blipFill rotWithShape="1">
                <a:blip r:embed="rId7"/>
                <a:stretch>
                  <a:fillRect l="-210" t="-737" r="-201" b="-705"/>
                </a:stretch>
              </a:blip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Plaque 10"/>
          <p:cNvSpPr/>
          <p:nvPr/>
        </p:nvSpPr>
        <p:spPr>
          <a:xfrm>
            <a:off x="9421541" y="5067300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4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endParaRPr lang="en-US" sz="4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Plaque 11"/>
              <p:cNvSpPr/>
              <p:nvPr/>
            </p:nvSpPr>
            <p:spPr>
              <a:xfrm>
                <a:off x="1671318" y="7374665"/>
                <a:ext cx="6939281" cy="1981200"/>
              </a:xfrm>
              <a:prstGeom prst="plaqu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4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endParaRPr lang="en-US" sz="4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Plaqu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318" y="7374665"/>
                <a:ext cx="6939281" cy="1981200"/>
              </a:xfrm>
              <a:prstGeom prst="plaque">
                <a:avLst/>
              </a:prstGeom>
              <a:blipFill rotWithShape="1">
                <a:blip r:embed="rId8"/>
                <a:stretch>
                  <a:fillRect l="-210" t="-726" r="-201" b="-716"/>
                </a:stretch>
              </a:blip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Plaque 12"/>
          <p:cNvSpPr/>
          <p:nvPr/>
        </p:nvSpPr>
        <p:spPr>
          <a:xfrm>
            <a:off x="9421541" y="7374665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4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0" name="Plaque 49"/>
          <p:cNvSpPr/>
          <p:nvPr/>
        </p:nvSpPr>
        <p:spPr>
          <a:xfrm>
            <a:off x="9448800" y="5067300"/>
            <a:ext cx="6939281" cy="1981200"/>
          </a:xfrm>
          <a:prstGeom prst="plaque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</a:t>
            </a:r>
            <a:r>
              <a:rPr lang="en-US" altLang="vi-VN" sz="4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 được giá trị của P</a:t>
            </a:r>
            <a:endParaRPr lang="en-US" sz="4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Action Button: Home 50">
            <a:hlinkClick r:id="rId9" action="ppaction://hlinksldjump" highlightClick="1"/>
          </p:cNvPr>
          <p:cNvSpPr/>
          <p:nvPr/>
        </p:nvSpPr>
        <p:spPr>
          <a:xfrm>
            <a:off x="17481652" y="9130819"/>
            <a:ext cx="806348" cy="1156181"/>
          </a:xfrm>
          <a:prstGeom prst="actionButtonHom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4239941" y="319353"/>
            <a:ext cx="10363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</a:t>
            </a:r>
            <a:r>
              <a:rPr lang="vi-VN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ẮC NGHIỆM</a:t>
            </a:r>
            <a:endParaRPr lang="en-US" sz="6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6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6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6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6000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Đồng hồ đếm ngược 30 giây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939" y="-1"/>
            <a:ext cx="3178175" cy="210069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4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44"/>
                </p:tgtEl>
              </p:cMediaNode>
            </p:video>
          </p:childTnLst>
        </p:cTn>
      </p:par>
    </p:tnLst>
    <p:bldLst>
      <p:bldP spid="5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Trận chiến 10 năm trước, cuộc dời 10 năm sau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" y="-3719514"/>
            <a:ext cx="18835688" cy="175498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l="23529" t="20090" r="14325" b="67589"/>
          <a:stretch>
            <a:fillRect/>
          </a:stretch>
        </p:blipFill>
        <p:spPr>
          <a:xfrm>
            <a:off x="200027" y="0"/>
            <a:ext cx="17830800" cy="9993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</TotalTime>
  <Words>844</Words>
  <Application>Microsoft Office PowerPoint</Application>
  <PresentationFormat>Custom</PresentationFormat>
  <Paragraphs>113</Paragraphs>
  <Slides>21</Slides>
  <Notes>1</Notes>
  <HiddenSlides>0</HiddenSlides>
  <MMClips>1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Times New Roman</vt:lpstr>
      <vt:lpstr>Calibri Light</vt:lpstr>
      <vt:lpstr>Arial</vt:lpstr>
      <vt:lpstr>Cambria Math</vt:lpstr>
      <vt:lpstr>Calibri</vt:lpstr>
      <vt:lpstr>Office Theme</vt:lpstr>
      <vt:lpstr>Default Design</vt:lpstr>
      <vt:lpstr>3_Office Theme</vt:lpstr>
      <vt:lpstr>4_Office Theme</vt:lpstr>
      <vt:lpstr>1_Office Theme</vt:lpstr>
      <vt:lpstr>5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Ôn tập chương</dc:title>
  <dc:creator>Xinh Đẹp Dịu Hiền Huế Thị</dc:creator>
  <cp:lastModifiedBy>Administrator</cp:lastModifiedBy>
  <cp:revision>187</cp:revision>
  <dcterms:created xsi:type="dcterms:W3CDTF">2006-08-16T00:00:00Z</dcterms:created>
  <dcterms:modified xsi:type="dcterms:W3CDTF">2025-12-24T22:28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FAC2CA2BA0440579B2FD64CDF4DA637_12</vt:lpwstr>
  </property>
  <property fmtid="{D5CDD505-2E9C-101B-9397-08002B2CF9AE}" pid="3" name="KSOProductBuildVer">
    <vt:lpwstr>1033-12.2.0.19805</vt:lpwstr>
  </property>
</Properties>
</file>